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Ind w:w="3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/>
      </w:tblPr>
      <w:tblGrid>
        <w:gridCol w:w="2752"/>
        <w:gridCol w:w="2262"/>
        <w:gridCol w:w="2782"/>
      </w:tblGrid>
      <w:tr w:rsidR="00F9029F" w:rsidTr="001D20AA">
        <w:tc>
          <w:tcPr>
            <w:tcW w:w="2752" w:type="dxa"/>
          </w:tcPr>
          <w:p w:rsidR="00F9029F" w:rsidRPr="00F9029F" w:rsidRDefault="00F9029F" w:rsidP="00D82B9C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rtl/>
                <w:lang w:bidi="ar-MA"/>
              </w:rPr>
              <w:t xml:space="preserve">ثانوية </w:t>
            </w:r>
            <w:r w:rsidR="00D82B9C">
              <w:rPr>
                <w:rFonts w:hint="cs"/>
                <w:b/>
                <w:bCs/>
                <w:rtl/>
                <w:lang w:bidi="ar-MA"/>
              </w:rPr>
              <w:t>بدر</w:t>
            </w:r>
            <w:r w:rsidR="00831A14" w:rsidRPr="00F9029F">
              <w:rPr>
                <w:rFonts w:hint="cs"/>
                <w:b/>
                <w:bCs/>
                <w:rtl/>
                <w:lang w:bidi="ar-MA"/>
              </w:rPr>
              <w:t>الإعدادية</w:t>
            </w:r>
          </w:p>
        </w:tc>
        <w:tc>
          <w:tcPr>
            <w:tcW w:w="2262" w:type="dxa"/>
          </w:tcPr>
          <w:p w:rsidR="001A2802" w:rsidRDefault="00D82B9C" w:rsidP="00613F32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فرض محروس رقم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</w:p>
          <w:p w:rsidR="00F9029F" w:rsidRPr="001A2802" w:rsidRDefault="001D20AA" w:rsidP="00D82B9C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b/>
                <w:bCs/>
                <w:sz w:val="24"/>
                <w:szCs w:val="24"/>
                <w:lang w:bidi="ar-MA"/>
              </w:rPr>
              <w:t xml:space="preserve">           </w:t>
            </w:r>
            <w:r w:rsidR="00D82B9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الدورة</w:t>
            </w:r>
            <w:r w:rsidR="00F9029F" w:rsidRPr="00F9029F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D82B9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</w:p>
        </w:tc>
        <w:tc>
          <w:tcPr>
            <w:tcW w:w="2782" w:type="dxa"/>
          </w:tcPr>
          <w:p w:rsidR="00F9029F" w:rsidRPr="00F9029F" w:rsidRDefault="00F9029F" w:rsidP="00D82B9C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rtl/>
                <w:lang w:bidi="ar-MA"/>
              </w:rPr>
              <w:t xml:space="preserve">ذ: </w:t>
            </w:r>
            <w:r w:rsidR="00D82B9C">
              <w:rPr>
                <w:rFonts w:hint="cs"/>
                <w:b/>
                <w:bCs/>
                <w:rtl/>
                <w:lang w:bidi="ar-MA"/>
              </w:rPr>
              <w:t>عبد اللطيف</w:t>
            </w:r>
          </w:p>
          <w:p w:rsidR="00F9029F" w:rsidRDefault="00D82B9C" w:rsidP="00D82B9C">
            <w:pPr>
              <w:pStyle w:val="Paragraphedeliste"/>
              <w:bidi/>
              <w:ind w:left="0"/>
              <w:jc w:val="center"/>
              <w:rPr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ال</w:t>
            </w:r>
            <w:r w:rsidR="00667E32" w:rsidRPr="00F9029F">
              <w:rPr>
                <w:rFonts w:hint="cs"/>
                <w:b/>
                <w:bCs/>
                <w:rtl/>
                <w:lang w:bidi="ar-MA"/>
              </w:rPr>
              <w:t>مستوى:</w:t>
            </w:r>
            <w:r w:rsidR="00854DD0">
              <w:rPr>
                <w:b/>
                <w:bCs/>
                <w:lang w:bidi="ar-MA"/>
              </w:rPr>
              <w:t>2</w:t>
            </w:r>
            <w:r w:rsidR="00D12848">
              <w:rPr>
                <w:rFonts w:hint="cs"/>
                <w:b/>
                <w:bCs/>
                <w:rtl/>
                <w:lang w:bidi="ar-MA"/>
              </w:rPr>
              <w:t>إعدادي</w:t>
            </w:r>
          </w:p>
        </w:tc>
      </w:tr>
    </w:tbl>
    <w:p w:rsidR="00F9029F" w:rsidRDefault="0065120F" w:rsidP="0065120F">
      <w:pPr>
        <w:pStyle w:val="Paragraphedeliste"/>
        <w:bidi/>
        <w:ind w:left="525"/>
        <w:rPr>
          <w:rFonts w:hint="cs"/>
          <w:rtl/>
          <w:lang w:bidi="ar-MA"/>
        </w:rPr>
      </w:pPr>
      <w:r>
        <w:rPr>
          <w:rFonts w:hint="cs"/>
          <w:rtl/>
          <w:lang w:bidi="ar-MA"/>
        </w:rPr>
        <w:t>الاثنين 28ابريل 2014</w:t>
      </w:r>
    </w:p>
    <w:tbl>
      <w:tblPr>
        <w:tblStyle w:val="Grilledutableau"/>
        <w:bidiVisual/>
        <w:tblW w:w="0" w:type="auto"/>
        <w:tblInd w:w="3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/>
      </w:tblPr>
      <w:tblGrid>
        <w:gridCol w:w="709"/>
        <w:gridCol w:w="2043"/>
        <w:gridCol w:w="2262"/>
        <w:gridCol w:w="2782"/>
        <w:gridCol w:w="19"/>
      </w:tblGrid>
      <w:tr w:rsidR="00A75D16" w:rsidTr="001D20AA">
        <w:trPr>
          <w:trHeight w:val="563"/>
        </w:trPr>
        <w:tc>
          <w:tcPr>
            <w:tcW w:w="709" w:type="dxa"/>
          </w:tcPr>
          <w:p w:rsidR="00F9029F" w:rsidRPr="00854DD0" w:rsidRDefault="00667E32" w:rsidP="00613F32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rtl/>
                <w:lang w:bidi="ar-MA"/>
              </w:rPr>
              <w:t>تنقيط</w:t>
            </w:r>
          </w:p>
        </w:tc>
        <w:tc>
          <w:tcPr>
            <w:tcW w:w="7106" w:type="dxa"/>
            <w:gridSpan w:val="4"/>
          </w:tcPr>
          <w:p w:rsidR="00F9029F" w:rsidRPr="00854DD0" w:rsidRDefault="00F9029F" w:rsidP="008D3DC5">
            <w:pPr>
              <w:bidi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تمرين 1                      (</w:t>
            </w:r>
            <w:r w:rsidR="008D3DC5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8,5</w:t>
            </w: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ن)</w:t>
            </w:r>
          </w:p>
        </w:tc>
      </w:tr>
      <w:tr w:rsidR="00A75D16" w:rsidTr="001D20AA">
        <w:trPr>
          <w:trHeight w:val="3177"/>
        </w:trPr>
        <w:tc>
          <w:tcPr>
            <w:tcW w:w="709" w:type="dxa"/>
          </w:tcPr>
          <w:p w:rsidR="00F9029F" w:rsidRDefault="00F9029F" w:rsidP="00613F32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  <w:p w:rsidR="00667E32" w:rsidRDefault="00667E32" w:rsidP="00667E32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321350" w:rsidRDefault="00321350" w:rsidP="00321350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321350" w:rsidRDefault="000C6A96" w:rsidP="00321350">
            <w:pPr>
              <w:pStyle w:val="Paragraphedeliste"/>
              <w:bidi/>
              <w:ind w:left="0"/>
              <w:rPr>
                <w:rFonts w:hint="cs"/>
                <w:rtl/>
                <w:lang w:val="en-US" w:bidi="ar-MA"/>
              </w:rPr>
            </w:pPr>
            <w:r>
              <w:rPr>
                <w:lang w:bidi="ar-MA"/>
              </w:rPr>
              <w:t>2</w:t>
            </w:r>
            <w:r>
              <w:rPr>
                <w:rFonts w:hint="cs"/>
                <w:rtl/>
                <w:lang w:val="en-US" w:bidi="ar-MA"/>
              </w:rPr>
              <w:t>ن</w:t>
            </w:r>
          </w:p>
          <w:p w:rsidR="000C6A96" w:rsidRPr="000C6A96" w:rsidRDefault="000C6A96" w:rsidP="000C6A96">
            <w:pPr>
              <w:pStyle w:val="Paragraphedeliste"/>
              <w:bidi/>
              <w:ind w:left="0"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>2ن</w:t>
            </w:r>
          </w:p>
          <w:p w:rsidR="00321350" w:rsidRDefault="00321350" w:rsidP="00321350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854DD0" w:rsidRDefault="00854DD0" w:rsidP="00854DD0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854DD0" w:rsidRDefault="000C6A96" w:rsidP="00854DD0">
            <w:pPr>
              <w:pStyle w:val="Paragraphedeliste"/>
              <w:bidi/>
              <w:ind w:left="0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,5ن</w:t>
            </w:r>
          </w:p>
          <w:p w:rsidR="000C6A96" w:rsidRDefault="000C6A96" w:rsidP="000C6A96">
            <w:pPr>
              <w:pStyle w:val="Paragraphedeliste"/>
              <w:bidi/>
              <w:ind w:left="0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,5ن</w:t>
            </w:r>
          </w:p>
          <w:p w:rsidR="000C6A96" w:rsidRDefault="000C6A96" w:rsidP="000C6A96">
            <w:pPr>
              <w:pStyle w:val="Paragraphedeliste"/>
              <w:bidi/>
              <w:ind w:left="0"/>
              <w:rPr>
                <w:lang w:bidi="ar-MA"/>
              </w:rPr>
            </w:pPr>
            <w:r>
              <w:rPr>
                <w:rFonts w:hint="cs"/>
                <w:rtl/>
                <w:lang w:bidi="ar-MA"/>
              </w:rPr>
              <w:t>1,5ن</w:t>
            </w:r>
          </w:p>
          <w:p w:rsidR="00854DD0" w:rsidRDefault="00854DD0" w:rsidP="00854DD0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5371D8" w:rsidRDefault="005371D8" w:rsidP="005371D8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</w:tc>
        <w:tc>
          <w:tcPr>
            <w:tcW w:w="7106" w:type="dxa"/>
            <w:gridSpan w:val="4"/>
          </w:tcPr>
          <w:p w:rsidR="000E7BFA" w:rsidRDefault="000E7BFA" w:rsidP="000E7BFA">
            <w:pPr>
              <w:bidi/>
              <w:rPr>
                <w:rFonts w:cs="AGA Sindibad Regular" w:hint="cs"/>
                <w:position w:val="-6"/>
                <w:sz w:val="32"/>
                <w:szCs w:val="32"/>
                <w:rtl/>
              </w:rPr>
            </w:pPr>
          </w:p>
          <w:p w:rsidR="000E7BFA" w:rsidRPr="000E7BFA" w:rsidRDefault="000E7BFA" w:rsidP="005371D8">
            <w:pPr>
              <w:pStyle w:val="Paragraphedeliste"/>
              <w:numPr>
                <w:ilvl w:val="0"/>
                <w:numId w:val="38"/>
              </w:numPr>
              <w:bidi/>
              <w:ind w:left="567"/>
              <w:rPr>
                <w:rFonts w:cs="AGA Sindibad Regular" w:hint="cs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</w:rPr>
              <w:t>حل المتراجح</w:t>
            </w:r>
            <w:r w:rsidR="005371D8">
              <w:rPr>
                <w:rFonts w:cs="AGA Sindibad Regular" w:hint="cs"/>
                <w:sz w:val="32"/>
                <w:szCs w:val="32"/>
                <w:rtl/>
              </w:rPr>
              <w:t>تين</w:t>
            </w:r>
            <w:r>
              <w:rPr>
                <w:rFonts w:cs="AGA Sindibad Regular" w:hint="cs"/>
                <w:sz w:val="32"/>
                <w:szCs w:val="32"/>
                <w:rtl/>
              </w:rPr>
              <w:t xml:space="preserve"> التالي</w:t>
            </w:r>
            <w:r w:rsidR="005371D8">
              <w:rPr>
                <w:rFonts w:cs="AGA Sindibad Regular" w:hint="cs"/>
                <w:sz w:val="32"/>
                <w:szCs w:val="32"/>
                <w:rtl/>
              </w:rPr>
              <w:t>تين</w:t>
            </w:r>
            <w:r w:rsidR="005371D8" w:rsidRPr="000044EA">
              <w:rPr>
                <w:rFonts w:cs="AGA Sindibad Regular" w:hint="cs"/>
                <w:sz w:val="32"/>
                <w:szCs w:val="32"/>
                <w:rtl/>
              </w:rPr>
              <w:t>:</w:t>
            </w:r>
          </w:p>
          <w:p w:rsidR="000E7BFA" w:rsidRPr="000E7BFA" w:rsidRDefault="000E7BFA" w:rsidP="000E7BFA">
            <w:pPr>
              <w:bidi/>
              <w:ind w:left="992"/>
              <w:rPr>
                <w:rFonts w:cs="AGA Sindibad Regular"/>
                <w:sz w:val="32"/>
                <w:szCs w:val="32"/>
              </w:rPr>
            </w:pPr>
            <w:r w:rsidRPr="000E7BFA">
              <w:rPr>
                <w:position w:val="-10"/>
              </w:rPr>
              <w:object w:dxaOrig="2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6.75pt;height:22.45pt" o:ole="">
                  <v:imagedata r:id="rId7" o:title=""/>
                </v:shape>
                <o:OLEObject Type="Embed" ProgID="Equation.DSMT4" ShapeID="_x0000_i1025" DrawAspect="Content" ObjectID="_1459959350" r:id="rId8"/>
              </w:object>
            </w:r>
          </w:p>
          <w:p w:rsidR="000E7BFA" w:rsidRPr="000044EA" w:rsidRDefault="001D20AA" w:rsidP="001D20AA">
            <w:pPr>
              <w:pStyle w:val="Paragraphedeliste"/>
              <w:numPr>
                <w:ilvl w:val="0"/>
                <w:numId w:val="38"/>
              </w:numPr>
              <w:bidi/>
              <w:ind w:left="425" w:hanging="142"/>
              <w:rPr>
                <w:rFonts w:cs="AGA Sindibad Regular"/>
                <w:sz w:val="32"/>
                <w:szCs w:val="32"/>
              </w:rPr>
            </w:pPr>
            <w:r w:rsidRPr="001D20AA">
              <w:rPr>
                <w:rFonts w:cs="AGA Sindibad Regular"/>
                <w:position w:val="-4"/>
                <w:sz w:val="32"/>
                <w:szCs w:val="32"/>
              </w:rPr>
              <w:object w:dxaOrig="240" w:dyaOrig="200">
                <v:shape id="_x0000_i1028" type="#_x0000_t75" style="width:12.15pt;height:10.3pt" o:ole="">
                  <v:imagedata r:id="rId9" o:title=""/>
                </v:shape>
                <o:OLEObject Type="Embed" ProgID="Equation.DSMT4" ShapeID="_x0000_i1028" DrawAspect="Content" ObjectID="_1459959351" r:id="rId10"/>
              </w:objec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 xml:space="preserve"> و </w:t>
            </w:r>
            <w:r w:rsidRPr="001D20AA">
              <w:rPr>
                <w:rFonts w:cs="AGA Sindibad Regular"/>
                <w:position w:val="-10"/>
                <w:sz w:val="32"/>
                <w:szCs w:val="32"/>
              </w:rPr>
              <w:object w:dxaOrig="260" w:dyaOrig="260">
                <v:shape id="_x0000_i1027" type="#_x0000_t75" style="width:18.7pt;height:13.1pt" o:ole="">
                  <v:imagedata r:id="rId11" o:title=""/>
                </v:shape>
                <o:OLEObject Type="Embed" ProgID="Equation.DSMT4" ShapeID="_x0000_i1027" DrawAspect="Content" ObjectID="_1459959352" r:id="rId12"/>
              </w:objec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 xml:space="preserve">  عددان جذريان بحيث :    </w:t>
            </w:r>
            <w:r w:rsidRPr="000044EA">
              <w:rPr>
                <w:rFonts w:cs="AGA Sindibad Regular"/>
                <w:position w:val="-10"/>
                <w:sz w:val="32"/>
                <w:szCs w:val="32"/>
              </w:rPr>
              <w:object w:dxaOrig="2439" w:dyaOrig="320">
                <v:shape id="_x0000_i1029" type="#_x0000_t75" style="width:169.25pt;height:21.5pt" o:ole="">
                  <v:imagedata r:id="rId13" o:title=""/>
                </v:shape>
                <o:OLEObject Type="Embed" ProgID="Equation.DSMT4" ShapeID="_x0000_i1029" DrawAspect="Content" ObjectID="_1459959353" r:id="rId14"/>
              </w:object>
            </w:r>
          </w:p>
          <w:p w:rsidR="005371D8" w:rsidRPr="005371D8" w:rsidRDefault="000E7BFA" w:rsidP="005371D8">
            <w:pPr>
              <w:bidi/>
              <w:ind w:left="425"/>
              <w:rPr>
                <w:rFonts w:cs="AGA Sindibad Regular"/>
                <w:b/>
                <w:bCs/>
                <w:position w:val="-10"/>
                <w:sz w:val="32"/>
                <w:szCs w:val="32"/>
                <w:rtl/>
              </w:rPr>
            </w:pPr>
            <w:r>
              <w:rPr>
                <w:rFonts w:cs="AGA Sindibad Regular" w:hint="cs"/>
                <w:b/>
                <w:bCs/>
                <w:sz w:val="32"/>
                <w:szCs w:val="32"/>
                <w:rtl/>
                <w:lang w:bidi="ar-MA"/>
              </w:rPr>
              <w:t xml:space="preserve">اوجد </w:t>
            </w:r>
            <w:r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تأ</w:t>
            </w:r>
            <w:r w:rsidR="008D3DC5">
              <w:rPr>
                <w:rFonts w:cs="AGA Sindibad Regular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طير</w:t>
            </w:r>
            <w:r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ا</w:t>
            </w:r>
            <w:r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 xml:space="preserve"> </w:t>
            </w:r>
            <w:r>
              <w:rPr>
                <w:rFonts w:cs="AGA Sindibad Regular" w:hint="cs"/>
                <w:b/>
                <w:bCs/>
                <w:sz w:val="32"/>
                <w:szCs w:val="32"/>
                <w:rtl/>
              </w:rPr>
              <w:t>للأ</w:t>
            </w:r>
            <w:r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عداد التالية :</w:t>
            </w:r>
            <w:r w:rsidR="005371D8" w:rsidRPr="00043BF4">
              <w:rPr>
                <w:rFonts w:cs="AGA Sindibad Regular"/>
                <w:b/>
                <w:bCs/>
                <w:position w:val="-10"/>
                <w:sz w:val="32"/>
                <w:szCs w:val="32"/>
              </w:rPr>
              <w:object w:dxaOrig="2420" w:dyaOrig="320">
                <v:shape id="_x0000_i1026" type="#_x0000_t75" style="width:177.65pt;height:24.3pt" o:ole="">
                  <v:imagedata r:id="rId15" o:title=""/>
                </v:shape>
                <o:OLEObject Type="Embed" ProgID="Equation.DSMT4" ShapeID="_x0000_i1026" DrawAspect="Content" ObjectID="_1459959354" r:id="rId16"/>
              </w:object>
            </w:r>
          </w:p>
        </w:tc>
      </w:tr>
      <w:tr w:rsidR="00A75D16" w:rsidTr="001D20AA">
        <w:trPr>
          <w:trHeight w:val="46"/>
        </w:trPr>
        <w:tc>
          <w:tcPr>
            <w:tcW w:w="709" w:type="dxa"/>
          </w:tcPr>
          <w:p w:rsidR="00F9029F" w:rsidRDefault="00F9029F" w:rsidP="00613F32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</w:tc>
        <w:tc>
          <w:tcPr>
            <w:tcW w:w="7106" w:type="dxa"/>
            <w:gridSpan w:val="4"/>
          </w:tcPr>
          <w:p w:rsidR="00F9029F" w:rsidRPr="00854DD0" w:rsidRDefault="00F9029F" w:rsidP="008D3DC5">
            <w:pPr>
              <w:bidi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تمرين 2:                      (</w:t>
            </w:r>
            <w:r w:rsidR="008D3DC5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10,5</w:t>
            </w: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ن)</w:t>
            </w:r>
          </w:p>
        </w:tc>
      </w:tr>
      <w:tr w:rsidR="00A75D16" w:rsidTr="001D20AA">
        <w:trPr>
          <w:trHeight w:val="110"/>
        </w:trPr>
        <w:tc>
          <w:tcPr>
            <w:tcW w:w="709" w:type="dxa"/>
          </w:tcPr>
          <w:p w:rsidR="00F9029F" w:rsidRPr="000C6A96" w:rsidRDefault="00F9029F" w:rsidP="00613F32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92607E" w:rsidRPr="000C6A96" w:rsidRDefault="0092607E" w:rsidP="0092607E">
            <w:pPr>
              <w:pStyle w:val="Paragraphedeliste"/>
              <w:bidi/>
              <w:ind w:left="0"/>
              <w:rPr>
                <w:b/>
                <w:bCs/>
                <w:lang w:bidi="ar-MA"/>
              </w:rPr>
            </w:pPr>
          </w:p>
          <w:p w:rsidR="00854DD0" w:rsidRPr="000C6A96" w:rsidRDefault="00854DD0" w:rsidP="00854DD0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854DD0" w:rsidRDefault="00854DD0" w:rsidP="00854DD0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2ن</w:t>
            </w:r>
          </w:p>
          <w:p w:rsidR="000C6A96" w:rsidRDefault="000C6A96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,5ن</w:t>
            </w:r>
          </w:p>
          <w:p w:rsidR="000C6A96" w:rsidRDefault="000C6A96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</w:p>
          <w:p w:rsidR="000C6A96" w:rsidRDefault="008D3DC5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,5</w:t>
            </w:r>
            <w:r w:rsidR="000C6A96">
              <w:rPr>
                <w:rFonts w:hint="cs"/>
                <w:b/>
                <w:bCs/>
                <w:rtl/>
                <w:lang w:bidi="ar-MA"/>
              </w:rPr>
              <w:t>ن</w:t>
            </w:r>
          </w:p>
          <w:p w:rsidR="000C6A96" w:rsidRDefault="000C6A96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</w:p>
          <w:p w:rsidR="000C6A96" w:rsidRDefault="008D3DC5" w:rsidP="000C6A96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,5ن</w:t>
            </w:r>
          </w:p>
          <w:p w:rsidR="008D3DC5" w:rsidRDefault="008D3DC5" w:rsidP="008D3DC5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</w:p>
          <w:p w:rsidR="008D3DC5" w:rsidRDefault="008D3DC5" w:rsidP="008D3DC5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bidi="ar-MA"/>
              </w:rPr>
            </w:pPr>
          </w:p>
          <w:p w:rsidR="0065120F" w:rsidRDefault="008D3DC5" w:rsidP="008D3DC5">
            <w:pPr>
              <w:pStyle w:val="Paragraphedeliste"/>
              <w:bidi/>
              <w:ind w:left="0"/>
              <w:rPr>
                <w:b/>
                <w:bCs/>
                <w:lang w:val="en-US"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ن 1ن</w:t>
            </w:r>
            <w:r>
              <w:rPr>
                <w:b/>
                <w:bCs/>
                <w:lang w:bidi="ar-MA"/>
              </w:rPr>
              <w:t xml:space="preserve"> 1</w:t>
            </w:r>
            <w:r>
              <w:rPr>
                <w:rFonts w:hint="cs"/>
                <w:b/>
                <w:bCs/>
                <w:rtl/>
                <w:lang w:val="en-US" w:bidi="ar-MA"/>
              </w:rPr>
              <w:t>ن</w:t>
            </w:r>
          </w:p>
          <w:p w:rsidR="008D3DC5" w:rsidRPr="008D3DC5" w:rsidRDefault="008D3DC5" w:rsidP="0065120F">
            <w:pPr>
              <w:pStyle w:val="Paragraphedeliste"/>
              <w:bidi/>
              <w:ind w:left="0"/>
              <w:rPr>
                <w:rFonts w:hint="cs"/>
                <w:b/>
                <w:bCs/>
                <w:rtl/>
                <w:lang w:val="en-US" w:bidi="ar-MA"/>
              </w:rPr>
            </w:pPr>
            <w:r>
              <w:rPr>
                <w:rFonts w:hint="cs"/>
                <w:b/>
                <w:bCs/>
                <w:rtl/>
                <w:lang w:val="en-US" w:bidi="ar-MA"/>
              </w:rPr>
              <w:t>1ن</w:t>
            </w:r>
          </w:p>
        </w:tc>
        <w:tc>
          <w:tcPr>
            <w:tcW w:w="7106" w:type="dxa"/>
            <w:gridSpan w:val="4"/>
          </w:tcPr>
          <w:p w:rsidR="005371D8" w:rsidRDefault="005371D8" w:rsidP="005371D8">
            <w:pPr>
              <w:bidi/>
              <w:rPr>
                <w:rFonts w:cs="خط مسعد المغربي"/>
                <w:b/>
                <w:bCs/>
                <w:sz w:val="44"/>
                <w:szCs w:val="44"/>
                <w:rtl/>
                <w:lang w:bidi="ar-MA"/>
              </w:rPr>
            </w:pPr>
          </w:p>
          <w:p w:rsidR="000E7BFA" w:rsidRPr="005A5AF5" w:rsidRDefault="001D20AA" w:rsidP="005A5AF5">
            <w:pPr>
              <w:tabs>
                <w:tab w:val="left" w:pos="6060"/>
              </w:tabs>
              <w:bidi/>
              <w:rPr>
                <w:rFonts w:cs="AGA Sindibad Regular"/>
                <w:sz w:val="32"/>
                <w:szCs w:val="32"/>
                <w:lang w:val="en-US"/>
              </w:rPr>
            </w:pPr>
            <w:r>
              <w:rPr>
                <w:rFonts w:cs="AGA Sindibad Regular"/>
                <w:sz w:val="32"/>
                <w:szCs w:val="32"/>
                <w:lang w:val="en-US" w:bidi="ar-MA"/>
              </w:rPr>
              <w:t xml:space="preserve"> (1</w:t>
            </w:r>
            <w:r w:rsidR="000E7BFA">
              <w:rPr>
                <w:rFonts w:cs="AGA Sindibad Regular" w:hint="cs"/>
                <w:sz w:val="32"/>
                <w:szCs w:val="32"/>
                <w:rtl/>
                <w:lang w:val="en-US" w:bidi="ar-MA"/>
              </w:rPr>
              <w:t>ليكن</w:t>
            </w:r>
            <w:r w:rsidR="000E7BFA" w:rsidRPr="004E2C0E">
              <w:rPr>
                <w:rFonts w:cs="AGA Sindibad Regular"/>
                <w:position w:val="-6"/>
                <w:sz w:val="32"/>
                <w:szCs w:val="32"/>
                <w:lang w:val="en-US" w:bidi="ar-MA"/>
              </w:rPr>
              <w:object w:dxaOrig="700" w:dyaOrig="300">
                <v:shape id="_x0000_i1036" type="#_x0000_t75" style="width:34.6pt;height:14.95pt" o:ole="">
                  <v:imagedata r:id="rId17" o:title=""/>
                </v:shape>
                <o:OLEObject Type="Embed" ProgID="Equation.DSMT4" ShapeID="_x0000_i1036" DrawAspect="Content" ObjectID="_1459959355" r:id="rId18"/>
              </w:object>
            </w:r>
            <w:r w:rsidR="000E7BFA" w:rsidRPr="000044EA">
              <w:rPr>
                <w:rFonts w:cs="AGA Sindibad Regular"/>
                <w:sz w:val="32"/>
                <w:szCs w:val="32"/>
              </w:rPr>
              <w:t xml:space="preserve"> </w: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>مثلث قائم الزاوية في</w:t>
            </w:r>
            <w:r w:rsidR="00D14079">
              <w:rPr>
                <w:rFonts w:cs="AGA Sindibad Regular"/>
                <w:sz w:val="32"/>
                <w:szCs w:val="32"/>
              </w:rPr>
              <w:t>B</w: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>.</w:t>
            </w:r>
            <w:r w:rsidR="000E7BFA">
              <w:rPr>
                <w:rFonts w:cs="AGA Sindibad Regular" w:hint="cs"/>
                <w:sz w:val="32"/>
                <w:szCs w:val="32"/>
                <w:rtl/>
              </w:rPr>
              <w:t>بحيث:</w:t>
            </w:r>
            <w:r w:rsidR="000E7BFA" w:rsidRPr="000044EA">
              <w:rPr>
                <w:rFonts w:cs="AGA Sindibad Regular"/>
                <w:sz w:val="32"/>
                <w:szCs w:val="32"/>
              </w:rPr>
              <w:t>=</w:t>
            </w:r>
            <w:r w:rsidR="000E7BFA">
              <w:rPr>
                <w:rFonts w:cs="AGA Sindibad Regular"/>
                <w:sz w:val="32"/>
                <w:szCs w:val="32"/>
              </w:rPr>
              <w:t> </w:t>
            </w:r>
            <w:r w:rsidR="005A5AF5">
              <w:rPr>
                <w:rFonts w:cs="AGA Sindibad Regular"/>
                <w:sz w:val="32"/>
                <w:szCs w:val="32"/>
              </w:rPr>
              <w:t>8</w:t>
            </w:r>
            <w:r w:rsidR="000E7BFA">
              <w:rPr>
                <w:rFonts w:cs="AGA Sindibad Regular"/>
                <w:sz w:val="32"/>
                <w:szCs w:val="32"/>
              </w:rPr>
              <w:t> </w:t>
            </w:r>
            <w:r w:rsidR="000E7BFA" w:rsidRPr="000044EA">
              <w:rPr>
                <w:rFonts w:cs="AGA Sindibad Regular"/>
                <w:sz w:val="32"/>
                <w:szCs w:val="32"/>
              </w:rPr>
              <w:t> </w: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 xml:space="preserve"> </w:t>
            </w:r>
            <w:r w:rsidR="000E7BFA" w:rsidRPr="000044EA">
              <w:rPr>
                <w:rFonts w:cs="AGA Sindibad Regular"/>
                <w:sz w:val="32"/>
                <w:szCs w:val="32"/>
              </w:rPr>
              <w:t xml:space="preserve"> </w:t>
            </w:r>
            <w:r>
              <w:rPr>
                <w:rFonts w:cs="AGA Sindibad Regular"/>
                <w:sz w:val="32"/>
                <w:szCs w:val="32"/>
              </w:rPr>
              <w:t>AB</w: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 xml:space="preserve">  و  </w:t>
            </w:r>
            <w:r w:rsidR="000E7BFA">
              <w:rPr>
                <w:rFonts w:cs="AGA Sindibad Regular"/>
                <w:sz w:val="32"/>
                <w:szCs w:val="32"/>
              </w:rPr>
              <w:t>AC=</w:t>
            </w:r>
            <w:r w:rsidR="005A5AF5">
              <w:rPr>
                <w:rFonts w:cs="AGA Sindibad Regular"/>
                <w:sz w:val="32"/>
                <w:szCs w:val="32"/>
              </w:rPr>
              <w:t>10</w: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>.</w:t>
            </w:r>
          </w:p>
          <w:p w:rsidR="000E7BF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  <w:lang w:val="en-US" w:bidi="ar-MA"/>
              </w:rPr>
              <w:t>أ)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</w:rPr>
              <w:t xml:space="preserve"> بين أن :</w:t>
            </w:r>
            <w:r w:rsidR="001D20AA" w:rsidRPr="00043BF4">
              <w:object w:dxaOrig="940" w:dyaOrig="300">
                <v:shape id="_x0000_i1034" type="#_x0000_t75" style="width:45.8pt;height:14.95pt" o:ole="">
                  <v:imagedata r:id="rId19" o:title=""/>
                </v:shape>
                <o:OLEObject Type="Embed" ProgID="Equation.DSMT4" ShapeID="_x0000_i1034" DrawAspect="Content" ObjectID="_1459959356" r:id="rId20"/>
              </w:objec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</w:rPr>
              <w:t>.</w:t>
            </w:r>
          </w:p>
          <w:p w:rsidR="000E7BF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</w:rPr>
              <w:t>ب)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</w:rPr>
              <w:t xml:space="preserve">أحسب </w:t>
            </w:r>
            <m:oMath>
              <m:func>
                <m:funcPr>
                  <m:ctrlPr>
                    <w:rPr>
                      <w:rFonts w:ascii="Cambria Math" w:hAnsi="Cambria Math" w:cs="AGA Sindibad Regular"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(A</m:t>
                  </m:r>
                  <m:acc>
                    <m:accPr>
                      <m:ctrlPr>
                        <w:rPr>
                          <w:rFonts w:ascii="Cambria Math" w:hAnsi="Cambria Math" w:cs="AGA Sindibad Regular"/>
                          <w:sz w:val="32"/>
                          <w:szCs w:val="32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GA Sindibad Regular"/>
                          <w:sz w:val="32"/>
                          <w:szCs w:val="32"/>
                        </w:rPr>
                        <m:t>C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B)</m:t>
                  </m:r>
                </m:e>
              </m:func>
            </m:oMath>
            <w:r w:rsidR="000C6A96" w:rsidRPr="005A5AF5">
              <w:rPr>
                <w:rFonts w:cs="AGA Sindibad Regular" w:hint="cs"/>
                <w:sz w:val="32"/>
                <w:szCs w:val="32"/>
                <w:rtl/>
              </w:rPr>
              <w:t>.</w:t>
            </w:r>
          </w:p>
          <w:p w:rsidR="000E7BF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  <w:lang w:bidi="ar-MA"/>
              </w:rPr>
              <w:t>ج)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ليكن </w:t>
            </w:r>
            <w:r w:rsidR="000E7BFA" w:rsidRPr="005A5AF5">
              <w:rPr>
                <w:rFonts w:cs="AGA Sindibad Regular"/>
                <w:sz w:val="32"/>
                <w:szCs w:val="32"/>
                <w:lang w:bidi="ar-MA"/>
              </w:rPr>
              <w:t>H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المسقط العمودي ل </w:t>
            </w:r>
            <w:r w:rsidR="000E7BFA" w:rsidRPr="005A5AF5">
              <w:rPr>
                <w:rFonts w:cs="AGA Sindibad Regular"/>
                <w:sz w:val="32"/>
                <w:szCs w:val="32"/>
                <w:lang w:bidi="ar-MA"/>
              </w:rPr>
              <w:t>A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 على (</w:t>
            </w:r>
            <w:r w:rsidR="000E7BFA" w:rsidRPr="005A5AF5">
              <w:rPr>
                <w:rFonts w:cs="AGA Sindibad Regular"/>
                <w:sz w:val="32"/>
                <w:szCs w:val="32"/>
                <w:lang w:bidi="ar-MA"/>
              </w:rPr>
              <w:t>BC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>)</w:t>
            </w:r>
          </w:p>
          <w:p w:rsidR="005371D8" w:rsidRDefault="000E7BFA" w:rsidP="005371D8">
            <w:pPr>
              <w:bidi/>
              <w:rPr>
                <w:rFonts w:hint="cs"/>
                <w:position w:val="-6"/>
                <w:sz w:val="28"/>
                <w:szCs w:val="28"/>
                <w:rtl/>
                <w:lang w:bidi="ar-MA"/>
              </w:rPr>
            </w:pPr>
            <w:r>
              <w:rPr>
                <w:rFonts w:cs="AGA Sindibad Regular"/>
                <w:sz w:val="32"/>
                <w:szCs w:val="32"/>
                <w:lang w:bidi="ar-MA"/>
              </w:rPr>
              <w:t xml:space="preserve"> </w:t>
            </w:r>
            <w:r w:rsidR="000C6A96">
              <w:rPr>
                <w:rFonts w:cs="AGA Sindibad Regular"/>
                <w:sz w:val="32"/>
                <w:szCs w:val="32"/>
                <w:lang w:bidi="ar-MA"/>
              </w:rPr>
              <w:t xml:space="preserve">       </w:t>
            </w:r>
            <w:r>
              <w:rPr>
                <w:rFonts w:cs="AGA Sindibad Regular"/>
                <w:sz w:val="32"/>
                <w:szCs w:val="32"/>
                <w:lang w:bidi="ar-MA"/>
              </w:rPr>
              <w:t xml:space="preserve">       </w:t>
            </w:r>
            <w:r w:rsidRPr="004E2C0E">
              <w:rPr>
                <w:rFonts w:cs="AGA Sindibad Regular" w:hint="cs"/>
                <w:sz w:val="32"/>
                <w:szCs w:val="32"/>
                <w:rtl/>
                <w:lang w:bidi="ar-MA"/>
              </w:rPr>
              <w:t>بين أن</w:t>
            </w:r>
            <w:r w:rsidR="000C6A96" w:rsidRPr="004E2C0E">
              <w:rPr>
                <w:position w:val="-10"/>
              </w:rPr>
              <w:object w:dxaOrig="1180" w:dyaOrig="340">
                <v:shape id="_x0000_i1035" type="#_x0000_t75" style="width:57.05pt;height:16.85pt" o:ole="">
                  <v:imagedata r:id="rId21" o:title=""/>
                </v:shape>
                <o:OLEObject Type="Embed" ProgID="Equation.DSMT4" ShapeID="_x0000_i1035" DrawAspect="Content" ObjectID="_1459959357" r:id="rId22"/>
              </w:object>
            </w:r>
          </w:p>
          <w:p w:rsidR="000E7BFA" w:rsidRDefault="001D20AA" w:rsidP="000E7BFA">
            <w:pPr>
              <w:bidi/>
              <w:rPr>
                <w:rFonts w:hint="cs"/>
                <w:position w:val="-6"/>
                <w:sz w:val="28"/>
                <w:szCs w:val="28"/>
                <w:rtl/>
                <w:lang w:bidi="ar-MA"/>
              </w:rPr>
            </w:pPr>
            <w:r>
              <w:rPr>
                <w:position w:val="-6"/>
                <w:sz w:val="28"/>
                <w:szCs w:val="28"/>
                <w:lang w:bidi="ar-MA"/>
              </w:rPr>
              <w:t xml:space="preserve"> (2</w:t>
            </w:r>
          </w:p>
          <w:p w:rsidR="004E08DB" w:rsidRPr="004E08DB" w:rsidRDefault="004E08DB" w:rsidP="000E7BFA">
            <w:pPr>
              <w:bidi/>
              <w:rPr>
                <w:sz w:val="28"/>
                <w:szCs w:val="28"/>
                <w:rtl/>
                <w:lang w:bidi="ar-MA"/>
              </w:rPr>
            </w:pPr>
            <w:r w:rsidRPr="004E08DB">
              <w:rPr>
                <w:position w:val="-6"/>
                <w:sz w:val="28"/>
                <w:szCs w:val="28"/>
                <w:lang w:bidi="ar-MA"/>
              </w:rPr>
              <w:object w:dxaOrig="880" w:dyaOrig="300">
                <v:shape id="_x0000_i1030" type="#_x0000_t75" style="width:44.9pt;height:14.95pt" o:ole="">
                  <v:imagedata r:id="rId23" o:title=""/>
                </v:shape>
                <o:OLEObject Type="Embed" ProgID="Equation.DSMT4" ShapeID="_x0000_i1030" DrawAspect="Content" ObjectID="_1459959358" r:id="rId24"/>
              </w:object>
            </w:r>
            <w:r w:rsidRPr="004E08DB">
              <w:rPr>
                <w:sz w:val="28"/>
                <w:szCs w:val="28"/>
                <w:rtl/>
                <w:lang w:bidi="ar-MA"/>
              </w:rPr>
              <w:t xml:space="preserve">  متوازي أضلاع .</w:t>
            </w:r>
          </w:p>
          <w:p w:rsidR="004E08DB" w:rsidRPr="004E08DB" w:rsidRDefault="004E08DB" w:rsidP="004E08DB">
            <w:pPr>
              <w:bidi/>
              <w:rPr>
                <w:sz w:val="16"/>
                <w:szCs w:val="16"/>
                <w:rtl/>
                <w:lang w:bidi="ar-MA"/>
              </w:rPr>
            </w:pPr>
          </w:p>
          <w:p w:rsidR="004E08DB" w:rsidRPr="004E08DB" w:rsidRDefault="008D3DC5" w:rsidP="000C6A96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أ)</w: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 xml:space="preserve">– أنشئ </w:t>
            </w:r>
            <w:r w:rsidR="004E08DB" w:rsidRPr="004E08DB">
              <w:rPr>
                <w:position w:val="-4"/>
                <w:sz w:val="28"/>
                <w:szCs w:val="28"/>
                <w:lang w:bidi="ar-MA"/>
              </w:rPr>
              <w:object w:dxaOrig="300" w:dyaOrig="279">
                <v:shape id="_x0000_i1031" type="#_x0000_t75" style="width:14.95pt;height:14.95pt" o:ole="">
                  <v:imagedata r:id="rId25" o:title=""/>
                </v:shape>
                <o:OLEObject Type="Embed" ProgID="Equation.DSMT4" ShapeID="_x0000_i1031" DrawAspect="Content" ObjectID="_1459959359" r:id="rId26"/>
              </w:objec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 xml:space="preserve"> صورة </w:t>
            </w:r>
            <w:r w:rsidR="0065120F" w:rsidRPr="0065120F">
              <w:rPr>
                <w:position w:val="-6"/>
                <w:sz w:val="28"/>
                <w:szCs w:val="28"/>
                <w:lang w:bidi="ar-MA"/>
              </w:rPr>
              <w:object w:dxaOrig="279" w:dyaOrig="300">
                <v:shape id="_x0000_i1037" type="#_x0000_t75" style="width:13.1pt;height:15.9pt" o:ole="">
                  <v:imagedata r:id="rId27" o:title=""/>
                </v:shape>
                <o:OLEObject Type="Embed" ProgID="Equation.DSMT4" ShapeID="_x0000_i1037" DrawAspect="Content" ObjectID="_1459959360" r:id="rId28"/>
              </w:objec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 xml:space="preserve"> بالإزاحة التي تحول </w:t>
            </w:r>
            <w:r w:rsidR="004E08DB" w:rsidRPr="004E08DB">
              <w:rPr>
                <w:position w:val="-4"/>
                <w:sz w:val="28"/>
                <w:szCs w:val="28"/>
                <w:lang w:bidi="ar-MA"/>
              </w:rPr>
              <w:object w:dxaOrig="279" w:dyaOrig="279">
                <v:shape id="_x0000_i1032" type="#_x0000_t75" style="width:14.95pt;height:14.95pt" o:ole="">
                  <v:imagedata r:id="rId29" o:title=""/>
                </v:shape>
                <o:OLEObject Type="Embed" ProgID="Equation.DSMT4" ShapeID="_x0000_i1032" DrawAspect="Content" ObjectID="_1459959361" r:id="rId30"/>
              </w:objec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 xml:space="preserve">  إلى  </w:t>
            </w:r>
            <w:r w:rsidR="00D82B9C" w:rsidRPr="00D82B9C">
              <w:rPr>
                <w:position w:val="-4"/>
                <w:sz w:val="28"/>
                <w:szCs w:val="28"/>
                <w:lang w:bidi="ar-MA"/>
              </w:rPr>
              <w:object w:dxaOrig="300" w:dyaOrig="279">
                <v:shape id="_x0000_i1033" type="#_x0000_t75" style="width:15.9pt;height:14.05pt" o:ole="">
                  <v:imagedata r:id="rId31" o:title=""/>
                </v:shape>
                <o:OLEObject Type="Embed" ProgID="Equation.DSMT4" ShapeID="_x0000_i1033" DrawAspect="Content" ObjectID="_1459959362" r:id="rId32"/>
              </w:objec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 xml:space="preserve"> .</w:t>
            </w:r>
          </w:p>
          <w:p w:rsidR="004E08DB" w:rsidRPr="004E08DB" w:rsidRDefault="004E08DB" w:rsidP="00D82B9C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</w:p>
          <w:p w:rsidR="004E08DB" w:rsidRPr="004E08DB" w:rsidRDefault="008D3DC5" w:rsidP="00D82B9C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ب)</w: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>– أتمم المتساويات الآتية :</w:t>
            </w:r>
          </w:p>
          <w:p w:rsidR="004E08DB" w:rsidRPr="004E08DB" w:rsidRDefault="004804D9" w:rsidP="00D82B9C">
            <w:pPr>
              <w:bidi/>
              <w:ind w:hanging="28"/>
              <w:rPr>
                <w:sz w:val="28"/>
                <w:szCs w:val="28"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D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DC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  <w:r w:rsidR="004E08DB" w:rsidRPr="004E08DB">
              <w:rPr>
                <w:sz w:val="28"/>
                <w:szCs w:val="28"/>
                <w:lang w:bidi="ar-MA"/>
              </w:rPr>
              <w:t>;;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CE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CA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</w:p>
          <w:p w:rsidR="004E08DB" w:rsidRDefault="004804D9" w:rsidP="00D12848">
            <w:pPr>
              <w:bidi/>
              <w:ind w:hanging="28"/>
              <w:rPr>
                <w:sz w:val="18"/>
                <w:szCs w:val="18"/>
                <w:rtl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CD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  <w:r w:rsidR="00854DD0">
              <w:rPr>
                <w:sz w:val="28"/>
                <w:szCs w:val="28"/>
                <w:lang w:bidi="ar-MA"/>
              </w:rPr>
              <w:t xml:space="preserve"> ;;;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C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</m:t>
              </m:r>
            </m:oMath>
          </w:p>
          <w:p w:rsidR="004E08DB" w:rsidRDefault="004E08DB" w:rsidP="004E08DB">
            <w:pPr>
              <w:bidi/>
              <w:ind w:hanging="28"/>
              <w:rPr>
                <w:sz w:val="18"/>
                <w:szCs w:val="18"/>
                <w:rtl/>
                <w:lang w:bidi="ar-MA"/>
              </w:rPr>
            </w:pPr>
          </w:p>
          <w:p w:rsidR="005D35A9" w:rsidRDefault="002A3280" w:rsidP="002A3280">
            <w:pPr>
              <w:bidi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حظ سعيد    </w:t>
            </w:r>
          </w:p>
        </w:tc>
      </w:tr>
      <w:tr w:rsidR="001D20AA" w:rsidTr="004B4FE6">
        <w:tblPrEx>
          <w:tblBorders>
            <w:top w:val="single" w:sz="18" w:space="0" w:color="auto"/>
            <w:left w:val="single" w:sz="18" w:space="0" w:color="auto"/>
            <w:bottom w:val="single" w:sz="18" w:space="0" w:color="auto"/>
            <w:right w:val="single" w:sz="18" w:space="0" w:color="auto"/>
            <w:insideH w:val="single" w:sz="18" w:space="0" w:color="auto"/>
            <w:insideV w:val="single" w:sz="18" w:space="0" w:color="auto"/>
          </w:tblBorders>
        </w:tblPrEx>
        <w:trPr>
          <w:gridAfter w:val="1"/>
          <w:wAfter w:w="19" w:type="dxa"/>
        </w:trPr>
        <w:tc>
          <w:tcPr>
            <w:tcW w:w="2752" w:type="dxa"/>
            <w:gridSpan w:val="2"/>
          </w:tcPr>
          <w:p w:rsidR="001D20AA" w:rsidRPr="00F9029F" w:rsidRDefault="001D20AA" w:rsidP="004B4FE6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rtl/>
                <w:lang w:bidi="ar-MA"/>
              </w:rPr>
              <w:lastRenderedPageBreak/>
              <w:t xml:space="preserve">ثانوية </w:t>
            </w:r>
            <w:r>
              <w:rPr>
                <w:rFonts w:hint="cs"/>
                <w:b/>
                <w:bCs/>
                <w:rtl/>
                <w:lang w:bidi="ar-MA"/>
              </w:rPr>
              <w:t>بدر</w:t>
            </w:r>
            <w:r w:rsidRPr="00F9029F">
              <w:rPr>
                <w:rFonts w:hint="cs"/>
                <w:b/>
                <w:bCs/>
                <w:rtl/>
                <w:lang w:bidi="ar-MA"/>
              </w:rPr>
              <w:t>الإعدادية</w:t>
            </w:r>
          </w:p>
        </w:tc>
        <w:tc>
          <w:tcPr>
            <w:tcW w:w="2262" w:type="dxa"/>
          </w:tcPr>
          <w:p w:rsidR="001D20AA" w:rsidRDefault="001D20AA" w:rsidP="004B4FE6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فرض محروس رقم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</w:p>
          <w:p w:rsidR="001D20AA" w:rsidRPr="001A2802" w:rsidRDefault="001D20AA" w:rsidP="004B4FE6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b/>
                <w:bCs/>
                <w:sz w:val="24"/>
                <w:szCs w:val="24"/>
                <w:lang w:bidi="ar-MA"/>
              </w:rPr>
              <w:t xml:space="preserve">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الدورة</w:t>
            </w:r>
            <w:r w:rsidRPr="00F9029F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</w:p>
        </w:tc>
        <w:tc>
          <w:tcPr>
            <w:tcW w:w="2782" w:type="dxa"/>
          </w:tcPr>
          <w:p w:rsidR="001D20AA" w:rsidRPr="00F9029F" w:rsidRDefault="001D20AA" w:rsidP="004B4FE6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rtl/>
                <w:lang w:bidi="ar-MA"/>
              </w:rPr>
              <w:t xml:space="preserve">ذ: </w:t>
            </w:r>
            <w:r>
              <w:rPr>
                <w:rFonts w:hint="cs"/>
                <w:b/>
                <w:bCs/>
                <w:rtl/>
                <w:lang w:bidi="ar-MA"/>
              </w:rPr>
              <w:t>عبد اللطيف</w:t>
            </w:r>
          </w:p>
          <w:p w:rsidR="001D20AA" w:rsidRDefault="001D20AA" w:rsidP="004B4FE6">
            <w:pPr>
              <w:pStyle w:val="Paragraphedeliste"/>
              <w:bidi/>
              <w:ind w:left="0"/>
              <w:jc w:val="center"/>
              <w:rPr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ال</w:t>
            </w:r>
            <w:r w:rsidRPr="00F9029F">
              <w:rPr>
                <w:rFonts w:hint="cs"/>
                <w:b/>
                <w:bCs/>
                <w:rtl/>
                <w:lang w:bidi="ar-MA"/>
              </w:rPr>
              <w:t>مستوى:</w:t>
            </w:r>
            <w:r>
              <w:rPr>
                <w:b/>
                <w:bCs/>
                <w:lang w:bidi="ar-MA"/>
              </w:rPr>
              <w:t>2</w:t>
            </w:r>
            <w:r>
              <w:rPr>
                <w:rFonts w:hint="cs"/>
                <w:b/>
                <w:bCs/>
                <w:rtl/>
                <w:lang w:bidi="ar-MA"/>
              </w:rPr>
              <w:t>إعدادي</w:t>
            </w:r>
          </w:p>
        </w:tc>
      </w:tr>
    </w:tbl>
    <w:p w:rsidR="001D20AA" w:rsidRDefault="001D20AA" w:rsidP="001D20AA">
      <w:pPr>
        <w:pStyle w:val="Paragraphedeliste"/>
        <w:bidi/>
        <w:ind w:left="525"/>
        <w:rPr>
          <w:rtl/>
          <w:lang w:bidi="ar-MA"/>
        </w:rPr>
      </w:pPr>
    </w:p>
    <w:tbl>
      <w:tblPr>
        <w:tblStyle w:val="Grilledutableau"/>
        <w:bidiVisual/>
        <w:tblW w:w="0" w:type="auto"/>
        <w:tblInd w:w="3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/>
      </w:tblPr>
      <w:tblGrid>
        <w:gridCol w:w="709"/>
        <w:gridCol w:w="7106"/>
      </w:tblGrid>
      <w:tr w:rsidR="001D20AA" w:rsidTr="004B4FE6">
        <w:trPr>
          <w:trHeight w:val="563"/>
        </w:trPr>
        <w:tc>
          <w:tcPr>
            <w:tcW w:w="709" w:type="dxa"/>
          </w:tcPr>
          <w:p w:rsidR="001D20AA" w:rsidRPr="00854DD0" w:rsidRDefault="001D20AA" w:rsidP="004B4FE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rtl/>
                <w:lang w:bidi="ar-MA"/>
              </w:rPr>
              <w:t>تنقيط</w:t>
            </w:r>
          </w:p>
        </w:tc>
        <w:tc>
          <w:tcPr>
            <w:tcW w:w="7106" w:type="dxa"/>
          </w:tcPr>
          <w:p w:rsidR="001D20AA" w:rsidRPr="00854DD0" w:rsidRDefault="001D20AA" w:rsidP="0065120F">
            <w:pPr>
              <w:bidi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تمرين 1                      (</w:t>
            </w:r>
            <w:r w:rsidR="0065120F">
              <w:rPr>
                <w:b/>
                <w:bCs/>
                <w:sz w:val="28"/>
                <w:szCs w:val="28"/>
                <w:lang w:bidi="ar-MA"/>
              </w:rPr>
              <w:t>8,5</w:t>
            </w: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 ن)</w:t>
            </w:r>
          </w:p>
        </w:tc>
      </w:tr>
      <w:tr w:rsidR="001D20AA" w:rsidTr="004B4FE6">
        <w:trPr>
          <w:trHeight w:val="3177"/>
        </w:trPr>
        <w:tc>
          <w:tcPr>
            <w:tcW w:w="709" w:type="dxa"/>
          </w:tcPr>
          <w:p w:rsidR="001D20AA" w:rsidRDefault="001D20AA" w:rsidP="004B4FE6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</w:tc>
        <w:tc>
          <w:tcPr>
            <w:tcW w:w="7106" w:type="dxa"/>
          </w:tcPr>
          <w:p w:rsidR="001D20AA" w:rsidRDefault="001D20AA" w:rsidP="004B4FE6">
            <w:pPr>
              <w:bidi/>
              <w:rPr>
                <w:rFonts w:cs="AGA Sindibad Regular" w:hint="cs"/>
                <w:position w:val="-6"/>
                <w:sz w:val="32"/>
                <w:szCs w:val="32"/>
                <w:rtl/>
              </w:rPr>
            </w:pPr>
          </w:p>
          <w:p w:rsidR="001D20AA" w:rsidRPr="000E7BFA" w:rsidRDefault="001D20AA" w:rsidP="004B4FE6">
            <w:pPr>
              <w:pStyle w:val="Paragraphedeliste"/>
              <w:numPr>
                <w:ilvl w:val="0"/>
                <w:numId w:val="38"/>
              </w:numPr>
              <w:bidi/>
              <w:ind w:left="567"/>
              <w:rPr>
                <w:rFonts w:cs="AGA Sindibad Regular" w:hint="cs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</w:rPr>
              <w:t>حل المتراجحتين التاليتين</w: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>:</w:t>
            </w:r>
          </w:p>
          <w:p w:rsidR="001D20AA" w:rsidRPr="000E7BFA" w:rsidRDefault="008D3DC5" w:rsidP="004B4FE6">
            <w:pPr>
              <w:bidi/>
              <w:ind w:left="992"/>
              <w:rPr>
                <w:rFonts w:cs="AGA Sindibad Regular"/>
                <w:sz w:val="32"/>
                <w:szCs w:val="32"/>
              </w:rPr>
            </w:pPr>
            <w:r w:rsidRPr="000E7BFA">
              <w:rPr>
                <w:position w:val="-10"/>
              </w:rPr>
              <w:object w:dxaOrig="2520" w:dyaOrig="320">
                <v:shape id="_x0000_i1040" type="#_x0000_t75" style="width:175.8pt;height:22.45pt" o:ole="">
                  <v:imagedata r:id="rId33" o:title=""/>
                </v:shape>
                <o:OLEObject Type="Embed" ProgID="Equation.DSMT4" ShapeID="_x0000_i1040" DrawAspect="Content" ObjectID="_1459959363" r:id="rId34"/>
              </w:object>
            </w:r>
          </w:p>
          <w:p w:rsidR="001D20AA" w:rsidRPr="000044EA" w:rsidRDefault="001D20AA" w:rsidP="004B4FE6">
            <w:pPr>
              <w:pStyle w:val="Paragraphedeliste"/>
              <w:numPr>
                <w:ilvl w:val="0"/>
                <w:numId w:val="38"/>
              </w:numPr>
              <w:bidi/>
              <w:ind w:left="425" w:hanging="142"/>
              <w:rPr>
                <w:rFonts w:cs="AGA Sindibad Regular"/>
                <w:sz w:val="32"/>
                <w:szCs w:val="32"/>
              </w:rPr>
            </w:pPr>
            <w:r w:rsidRPr="001D20AA">
              <w:rPr>
                <w:rFonts w:cs="AGA Sindibad Regular"/>
                <w:position w:val="-4"/>
                <w:sz w:val="32"/>
                <w:szCs w:val="32"/>
              </w:rPr>
              <w:object w:dxaOrig="240" w:dyaOrig="200">
                <v:shape id="_x0000_i1039" type="#_x0000_t75" style="width:12.15pt;height:10.3pt" o:ole="">
                  <v:imagedata r:id="rId9" o:title=""/>
                </v:shape>
                <o:OLEObject Type="Embed" ProgID="Equation.DSMT4" ShapeID="_x0000_i1039" DrawAspect="Content" ObjectID="_1459959364" r:id="rId35"/>
              </w:objec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 xml:space="preserve"> و </w:t>
            </w:r>
            <w:r w:rsidRPr="001D20AA">
              <w:rPr>
                <w:rFonts w:cs="AGA Sindibad Regular"/>
                <w:position w:val="-10"/>
                <w:sz w:val="32"/>
                <w:szCs w:val="32"/>
              </w:rPr>
              <w:object w:dxaOrig="260" w:dyaOrig="260">
                <v:shape id="_x0000_i1038" type="#_x0000_t75" style="width:18.7pt;height:13.1pt" o:ole="">
                  <v:imagedata r:id="rId11" o:title=""/>
                </v:shape>
                <o:OLEObject Type="Embed" ProgID="Equation.DSMT4" ShapeID="_x0000_i1038" DrawAspect="Content" ObjectID="_1459959365" r:id="rId36"/>
              </w:objec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 xml:space="preserve">  عددان جذريان بحيث :    </w:t>
            </w:r>
            <w:r w:rsidR="008D3DC5" w:rsidRPr="000044EA">
              <w:rPr>
                <w:rFonts w:cs="AGA Sindibad Regular"/>
                <w:position w:val="-10"/>
                <w:sz w:val="32"/>
                <w:szCs w:val="32"/>
              </w:rPr>
              <w:object w:dxaOrig="2460" w:dyaOrig="320">
                <v:shape id="_x0000_i1041" type="#_x0000_t75" style="width:171.1pt;height:21.5pt" o:ole="">
                  <v:imagedata r:id="rId37" o:title=""/>
                </v:shape>
                <o:OLEObject Type="Embed" ProgID="Equation.DSMT4" ShapeID="_x0000_i1041" DrawAspect="Content" ObjectID="_1459959366" r:id="rId38"/>
              </w:object>
            </w:r>
          </w:p>
          <w:p w:rsidR="001D20AA" w:rsidRPr="005371D8" w:rsidRDefault="001D20AA" w:rsidP="004B4FE6">
            <w:pPr>
              <w:bidi/>
              <w:ind w:left="425"/>
              <w:rPr>
                <w:rFonts w:cs="AGA Sindibad Regular"/>
                <w:b/>
                <w:bCs/>
                <w:position w:val="-10"/>
                <w:sz w:val="32"/>
                <w:szCs w:val="32"/>
                <w:rtl/>
              </w:rPr>
            </w:pPr>
            <w:r>
              <w:rPr>
                <w:rFonts w:cs="AGA Sindibad Regular" w:hint="cs"/>
                <w:b/>
                <w:bCs/>
                <w:sz w:val="32"/>
                <w:szCs w:val="32"/>
                <w:rtl/>
                <w:lang w:bidi="ar-MA"/>
              </w:rPr>
              <w:t xml:space="preserve">اوجد </w:t>
            </w:r>
            <w:r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تأ</w:t>
            </w:r>
            <w:r w:rsidR="008D3DC5">
              <w:rPr>
                <w:rFonts w:cs="AGA Sindibad Regular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طير</w:t>
            </w:r>
            <w:r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ا</w:t>
            </w:r>
            <w:r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 xml:space="preserve"> </w:t>
            </w:r>
            <w:r>
              <w:rPr>
                <w:rFonts w:cs="AGA Sindibad Regular" w:hint="cs"/>
                <w:b/>
                <w:bCs/>
                <w:sz w:val="32"/>
                <w:szCs w:val="32"/>
                <w:rtl/>
              </w:rPr>
              <w:t>للأ</w:t>
            </w:r>
            <w:r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عداد التالية :</w:t>
            </w:r>
            <w:r w:rsidR="008D3DC5" w:rsidRPr="00043BF4">
              <w:rPr>
                <w:rFonts w:cs="AGA Sindibad Regular"/>
                <w:b/>
                <w:bCs/>
                <w:position w:val="-10"/>
                <w:sz w:val="32"/>
                <w:szCs w:val="32"/>
              </w:rPr>
              <w:object w:dxaOrig="2420" w:dyaOrig="320">
                <v:shape id="_x0000_i1042" type="#_x0000_t75" style="width:177.65pt;height:24.3pt" o:ole="">
                  <v:imagedata r:id="rId39" o:title=""/>
                </v:shape>
                <o:OLEObject Type="Embed" ProgID="Equation.DSMT4" ShapeID="_x0000_i1042" DrawAspect="Content" ObjectID="_1459959367" r:id="rId40"/>
              </w:object>
            </w:r>
          </w:p>
        </w:tc>
      </w:tr>
      <w:tr w:rsidR="001D20AA" w:rsidTr="004B4FE6">
        <w:trPr>
          <w:trHeight w:val="46"/>
        </w:trPr>
        <w:tc>
          <w:tcPr>
            <w:tcW w:w="709" w:type="dxa"/>
          </w:tcPr>
          <w:p w:rsidR="001D20AA" w:rsidRDefault="001D20AA" w:rsidP="004B4FE6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</w:tc>
        <w:tc>
          <w:tcPr>
            <w:tcW w:w="7106" w:type="dxa"/>
          </w:tcPr>
          <w:p w:rsidR="001D20AA" w:rsidRPr="00854DD0" w:rsidRDefault="001D20AA" w:rsidP="0065120F">
            <w:pPr>
              <w:bidi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تمرين 2:                      (</w:t>
            </w:r>
            <w:r w:rsidR="0065120F">
              <w:rPr>
                <w:b/>
                <w:bCs/>
                <w:sz w:val="28"/>
                <w:szCs w:val="28"/>
                <w:lang w:bidi="ar-MA"/>
              </w:rPr>
              <w:t>10,5</w:t>
            </w: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ن)</w:t>
            </w:r>
          </w:p>
        </w:tc>
      </w:tr>
      <w:tr w:rsidR="001D20AA" w:rsidTr="004B4FE6">
        <w:trPr>
          <w:trHeight w:val="110"/>
        </w:trPr>
        <w:tc>
          <w:tcPr>
            <w:tcW w:w="709" w:type="dxa"/>
          </w:tcPr>
          <w:p w:rsidR="001D20AA" w:rsidRDefault="001D20AA" w:rsidP="004B4FE6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</w:tc>
        <w:tc>
          <w:tcPr>
            <w:tcW w:w="7106" w:type="dxa"/>
          </w:tcPr>
          <w:p w:rsidR="001D20AA" w:rsidRDefault="001D20AA" w:rsidP="004B4FE6">
            <w:pPr>
              <w:bidi/>
              <w:rPr>
                <w:rFonts w:cs="خط مسعد المغربي"/>
                <w:b/>
                <w:bCs/>
                <w:sz w:val="44"/>
                <w:szCs w:val="44"/>
                <w:rtl/>
                <w:lang w:bidi="ar-MA"/>
              </w:rPr>
            </w:pPr>
          </w:p>
          <w:p w:rsidR="001D20AA" w:rsidRPr="000044EA" w:rsidRDefault="001D20AA" w:rsidP="005A5AF5">
            <w:pPr>
              <w:tabs>
                <w:tab w:val="left" w:pos="6060"/>
              </w:tabs>
              <w:bidi/>
              <w:rPr>
                <w:rFonts w:cs="AGA Sindibad Regular"/>
                <w:sz w:val="32"/>
                <w:szCs w:val="32"/>
                <w:rtl/>
              </w:rPr>
            </w:pPr>
            <w:r>
              <w:rPr>
                <w:rFonts w:cs="AGA Sindibad Regular"/>
                <w:sz w:val="32"/>
                <w:szCs w:val="32"/>
                <w:lang w:val="en-US" w:bidi="ar-MA"/>
              </w:rPr>
              <w:t xml:space="preserve"> (1</w:t>
            </w:r>
            <w:r>
              <w:rPr>
                <w:rFonts w:cs="AGA Sindibad Regular" w:hint="cs"/>
                <w:sz w:val="32"/>
                <w:szCs w:val="32"/>
                <w:rtl/>
                <w:lang w:val="en-US" w:bidi="ar-MA"/>
              </w:rPr>
              <w:t>ليكن</w:t>
            </w:r>
            <w:r w:rsidRPr="004E2C0E">
              <w:rPr>
                <w:rFonts w:cs="AGA Sindibad Regular"/>
                <w:position w:val="-6"/>
                <w:sz w:val="32"/>
                <w:szCs w:val="32"/>
                <w:lang w:val="en-US" w:bidi="ar-MA"/>
              </w:rPr>
              <w:object w:dxaOrig="700" w:dyaOrig="300">
                <v:shape id="_x0000_i1047" type="#_x0000_t75" style="width:34.6pt;height:14.95pt" o:ole="">
                  <v:imagedata r:id="rId17" o:title=""/>
                </v:shape>
                <o:OLEObject Type="Embed" ProgID="Equation.DSMT4" ShapeID="_x0000_i1047" DrawAspect="Content" ObjectID="_1459959368" r:id="rId41"/>
              </w:object>
            </w:r>
            <w:r w:rsidRPr="000044EA">
              <w:rPr>
                <w:rFonts w:cs="AGA Sindibad Regular"/>
                <w:sz w:val="32"/>
                <w:szCs w:val="32"/>
              </w:rPr>
              <w:t xml:space="preserve"> </w: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>مثلث قائم الزاوية في</w:t>
            </w:r>
            <w:r>
              <w:rPr>
                <w:rFonts w:cs="AGA Sindibad Regular"/>
                <w:sz w:val="32"/>
                <w:szCs w:val="32"/>
              </w:rPr>
              <w:t>C</w: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>.</w:t>
            </w:r>
            <w:r>
              <w:rPr>
                <w:rFonts w:cs="AGA Sindibad Regular" w:hint="cs"/>
                <w:sz w:val="32"/>
                <w:szCs w:val="32"/>
                <w:rtl/>
              </w:rPr>
              <w:t>بحيث:</w:t>
            </w:r>
            <w:r w:rsidRPr="000044EA">
              <w:rPr>
                <w:rFonts w:cs="AGA Sindibad Regular"/>
                <w:sz w:val="32"/>
                <w:szCs w:val="32"/>
              </w:rPr>
              <w:t>=</w:t>
            </w:r>
            <w:r>
              <w:rPr>
                <w:rFonts w:cs="AGA Sindibad Regular"/>
                <w:sz w:val="32"/>
                <w:szCs w:val="32"/>
              </w:rPr>
              <w:t> 10 </w:t>
            </w:r>
            <w:r w:rsidRPr="000044EA">
              <w:rPr>
                <w:rFonts w:cs="AGA Sindibad Regular"/>
                <w:sz w:val="32"/>
                <w:szCs w:val="32"/>
              </w:rPr>
              <w:t> </w: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 xml:space="preserve"> </w:t>
            </w:r>
            <w:r w:rsidRPr="000044EA">
              <w:rPr>
                <w:rFonts w:cs="AGA Sindibad Regular"/>
                <w:sz w:val="32"/>
                <w:szCs w:val="32"/>
              </w:rPr>
              <w:t xml:space="preserve"> </w:t>
            </w:r>
            <w:r w:rsidR="005A5AF5">
              <w:rPr>
                <w:rFonts w:cs="AGA Sindibad Regular"/>
                <w:sz w:val="32"/>
                <w:szCs w:val="32"/>
              </w:rPr>
              <w:t>A</w:t>
            </w:r>
            <w:r w:rsidRPr="000044EA">
              <w:rPr>
                <w:rFonts w:cs="AGA Sindibad Regular"/>
                <w:sz w:val="32"/>
                <w:szCs w:val="32"/>
              </w:rPr>
              <w:t>C</w: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 xml:space="preserve">  و  </w:t>
            </w:r>
            <w:r w:rsidR="005A5AF5">
              <w:rPr>
                <w:rFonts w:cs="AGA Sindibad Regular"/>
                <w:sz w:val="32"/>
                <w:szCs w:val="32"/>
              </w:rPr>
              <w:t>B</w:t>
            </w:r>
            <w:r>
              <w:rPr>
                <w:rFonts w:cs="AGA Sindibad Regular"/>
                <w:sz w:val="32"/>
                <w:szCs w:val="32"/>
              </w:rPr>
              <w:t>C=</w:t>
            </w:r>
            <w:r w:rsidR="008D3DC5">
              <w:rPr>
                <w:rFonts w:cs="AGA Sindibad Regular"/>
                <w:sz w:val="32"/>
                <w:szCs w:val="32"/>
              </w:rPr>
              <w:t>6</w: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>.</w:t>
            </w:r>
          </w:p>
          <w:p w:rsidR="001D20A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</w:rPr>
              <w:t>أ)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</w:rPr>
              <w:t xml:space="preserve"> بين أن :</w:t>
            </w:r>
            <w:r w:rsidRPr="005A5AF5">
              <w:rPr>
                <w:position w:val="-6"/>
              </w:rPr>
              <w:object w:dxaOrig="920" w:dyaOrig="300">
                <v:shape id="_x0000_i1048" type="#_x0000_t75" style="width:44.9pt;height:14.95pt" o:ole="">
                  <v:imagedata r:id="rId42" o:title=""/>
                </v:shape>
                <o:OLEObject Type="Embed" ProgID="Equation.DSMT4" ShapeID="_x0000_i1048" DrawAspect="Content" ObjectID="_1459959369" r:id="rId43"/>
              </w:objec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</w:rPr>
              <w:t>.</w:t>
            </w:r>
          </w:p>
          <w:p w:rsidR="001D20A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</w:rPr>
              <w:t>ب)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</w:rPr>
              <w:t>أحسب.</w:t>
            </w:r>
            <m:oMath>
              <m:r>
                <m:rPr>
                  <m:sty m:val="p"/>
                </m:rPr>
                <w:rPr>
                  <w:rFonts w:ascii="Cambria Math" w:hAnsi="Cambria Math" w:cs="AGA Sindibad Regular"/>
                  <w:sz w:val="32"/>
                  <w:szCs w:val="32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 w:cs="AGA Sindibad Regular"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(A</m:t>
                  </m:r>
                  <m:acc>
                    <m:accPr>
                      <m:ctrlPr>
                        <w:rPr>
                          <w:rFonts w:ascii="Cambria Math" w:hAnsi="Cambria Math" w:cs="AGA Sindibad Regular"/>
                          <w:sz w:val="32"/>
                          <w:szCs w:val="32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GA Sindibad Regular"/>
                          <w:sz w:val="32"/>
                          <w:szCs w:val="32"/>
                        </w:rPr>
                        <m:t>C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B)</m:t>
                  </m:r>
                </m:e>
              </m:func>
            </m:oMath>
          </w:p>
          <w:p w:rsidR="001D20A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  <w:lang w:bidi="ar-MA"/>
              </w:rPr>
              <w:t>ج)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ليكن </w:t>
            </w:r>
            <w:r>
              <w:rPr>
                <w:rFonts w:cs="AGA Sindibad Regular"/>
                <w:sz w:val="32"/>
                <w:szCs w:val="32"/>
                <w:lang w:bidi="ar-MA"/>
              </w:rPr>
              <w:t>K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المسقط العمودي ل </w:t>
            </w:r>
            <w:r w:rsidR="001D20AA" w:rsidRPr="005A5AF5">
              <w:rPr>
                <w:rFonts w:cs="AGA Sindibad Regular"/>
                <w:sz w:val="32"/>
                <w:szCs w:val="32"/>
                <w:lang w:bidi="ar-MA"/>
              </w:rPr>
              <w:t>A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 على (</w:t>
            </w:r>
            <w:r w:rsidR="001D20AA" w:rsidRPr="005A5AF5">
              <w:rPr>
                <w:rFonts w:cs="AGA Sindibad Regular"/>
                <w:sz w:val="32"/>
                <w:szCs w:val="32"/>
                <w:lang w:bidi="ar-MA"/>
              </w:rPr>
              <w:t>BC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>)</w:t>
            </w:r>
          </w:p>
          <w:p w:rsidR="001D20AA" w:rsidRDefault="000C6A96" w:rsidP="004B4FE6">
            <w:pPr>
              <w:bidi/>
              <w:rPr>
                <w:rFonts w:hint="cs"/>
                <w:position w:val="-6"/>
                <w:sz w:val="28"/>
                <w:szCs w:val="28"/>
                <w:rtl/>
                <w:lang w:bidi="ar-MA"/>
              </w:rPr>
            </w:pPr>
            <w:r>
              <w:rPr>
                <w:rFonts w:cs="AGA Sindibad Regular"/>
                <w:sz w:val="32"/>
                <w:szCs w:val="32"/>
                <w:lang w:bidi="ar-MA"/>
              </w:rPr>
              <w:t xml:space="preserve">       </w:t>
            </w:r>
            <w:r w:rsidR="001D20AA">
              <w:rPr>
                <w:rFonts w:cs="AGA Sindibad Regular"/>
                <w:sz w:val="32"/>
                <w:szCs w:val="32"/>
                <w:lang w:bidi="ar-MA"/>
              </w:rPr>
              <w:t xml:space="preserve">        </w:t>
            </w:r>
            <w:r w:rsidR="001D20AA" w:rsidRPr="004E2C0E">
              <w:rPr>
                <w:rFonts w:cs="AGA Sindibad Regular" w:hint="cs"/>
                <w:sz w:val="32"/>
                <w:szCs w:val="32"/>
                <w:rtl/>
                <w:lang w:bidi="ar-MA"/>
              </w:rPr>
              <w:t>بين أن</w:t>
            </w:r>
            <w:r w:rsidR="005A5AF5" w:rsidRPr="004E2C0E">
              <w:rPr>
                <w:position w:val="-10"/>
              </w:rPr>
              <w:object w:dxaOrig="1180" w:dyaOrig="340">
                <v:shape id="_x0000_i1049" type="#_x0000_t75" style="width:57.05pt;height:16.85pt" o:ole="">
                  <v:imagedata r:id="rId44" o:title=""/>
                </v:shape>
                <o:OLEObject Type="Embed" ProgID="Equation.DSMT4" ShapeID="_x0000_i1049" DrawAspect="Content" ObjectID="_1459959370" r:id="rId45"/>
              </w:object>
            </w:r>
          </w:p>
          <w:p w:rsidR="001D20AA" w:rsidRDefault="001D20AA" w:rsidP="004B4FE6">
            <w:pPr>
              <w:bidi/>
              <w:rPr>
                <w:rFonts w:hint="cs"/>
                <w:position w:val="-6"/>
                <w:sz w:val="28"/>
                <w:szCs w:val="28"/>
                <w:rtl/>
                <w:lang w:bidi="ar-MA"/>
              </w:rPr>
            </w:pPr>
            <w:r>
              <w:rPr>
                <w:position w:val="-6"/>
                <w:sz w:val="28"/>
                <w:szCs w:val="28"/>
                <w:lang w:bidi="ar-MA"/>
              </w:rPr>
              <w:t xml:space="preserve"> (2</w:t>
            </w:r>
          </w:p>
          <w:p w:rsidR="001D20AA" w:rsidRPr="004E08DB" w:rsidRDefault="005A5AF5" w:rsidP="004B4FE6">
            <w:pPr>
              <w:bidi/>
              <w:rPr>
                <w:sz w:val="28"/>
                <w:szCs w:val="28"/>
                <w:rtl/>
                <w:lang w:bidi="ar-MA"/>
              </w:rPr>
            </w:pPr>
            <w:r w:rsidRPr="004E08DB">
              <w:rPr>
                <w:position w:val="-6"/>
                <w:sz w:val="28"/>
                <w:szCs w:val="28"/>
                <w:lang w:bidi="ar-MA"/>
              </w:rPr>
              <w:object w:dxaOrig="900" w:dyaOrig="300">
                <v:shape id="_x0000_i1050" type="#_x0000_t75" style="width:45.8pt;height:14.95pt" o:ole="">
                  <v:imagedata r:id="rId46" o:title=""/>
                </v:shape>
                <o:OLEObject Type="Embed" ProgID="Equation.DSMT4" ShapeID="_x0000_i1050" DrawAspect="Content" ObjectID="_1459959371" r:id="rId47"/>
              </w:object>
            </w:r>
            <w:r w:rsidR="001D20AA" w:rsidRPr="004E08DB">
              <w:rPr>
                <w:sz w:val="28"/>
                <w:szCs w:val="28"/>
                <w:rtl/>
                <w:lang w:bidi="ar-MA"/>
              </w:rPr>
              <w:t xml:space="preserve">  متوازي أضلاع .</w:t>
            </w:r>
          </w:p>
          <w:p w:rsidR="001D20AA" w:rsidRPr="004E08DB" w:rsidRDefault="001D20AA" w:rsidP="004B4FE6">
            <w:pPr>
              <w:bidi/>
              <w:rPr>
                <w:sz w:val="16"/>
                <w:szCs w:val="16"/>
                <w:rtl/>
                <w:lang w:bidi="ar-MA"/>
              </w:rPr>
            </w:pPr>
          </w:p>
          <w:p w:rsidR="001D20AA" w:rsidRPr="004E08DB" w:rsidRDefault="001D20AA" w:rsidP="004B4FE6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  <w:r w:rsidRPr="004E08DB">
              <w:rPr>
                <w:sz w:val="28"/>
                <w:szCs w:val="28"/>
                <w:lang w:bidi="ar-MA"/>
              </w:rPr>
              <w:t>(1</w:t>
            </w:r>
            <w:r w:rsidRPr="004E08DB">
              <w:rPr>
                <w:sz w:val="28"/>
                <w:szCs w:val="28"/>
                <w:rtl/>
                <w:lang w:bidi="ar-MA"/>
              </w:rPr>
              <w:t xml:space="preserve"> – أنشئ </w:t>
            </w:r>
            <w:r w:rsidRPr="004E08DB">
              <w:rPr>
                <w:position w:val="-4"/>
                <w:sz w:val="28"/>
                <w:szCs w:val="28"/>
                <w:lang w:bidi="ar-MA"/>
              </w:rPr>
              <w:object w:dxaOrig="300" w:dyaOrig="279">
                <v:shape id="_x0000_i1043" type="#_x0000_t75" style="width:14.95pt;height:14.95pt" o:ole="">
                  <v:imagedata r:id="rId25" o:title=""/>
                </v:shape>
                <o:OLEObject Type="Embed" ProgID="Equation.DSMT4" ShapeID="_x0000_i1043" DrawAspect="Content" ObjectID="_1459959372" r:id="rId48"/>
              </w:object>
            </w:r>
            <w:r w:rsidRPr="004E08DB">
              <w:rPr>
                <w:sz w:val="28"/>
                <w:szCs w:val="28"/>
                <w:rtl/>
                <w:lang w:bidi="ar-MA"/>
              </w:rPr>
              <w:t xml:space="preserve"> صورة </w:t>
            </w:r>
            <w:r w:rsidRPr="004E08DB">
              <w:rPr>
                <w:position w:val="-4"/>
                <w:sz w:val="28"/>
                <w:szCs w:val="28"/>
                <w:lang w:bidi="ar-MA"/>
              </w:rPr>
              <w:object w:dxaOrig="320" w:dyaOrig="279">
                <v:shape id="_x0000_i1044" type="#_x0000_t75" style="width:14.95pt;height:14.95pt" o:ole="">
                  <v:imagedata r:id="rId49" o:title=""/>
                </v:shape>
                <o:OLEObject Type="Embed" ProgID="Equation.DSMT4" ShapeID="_x0000_i1044" DrawAspect="Content" ObjectID="_1459959373" r:id="rId50"/>
              </w:object>
            </w:r>
            <w:r w:rsidRPr="004E08DB">
              <w:rPr>
                <w:sz w:val="28"/>
                <w:szCs w:val="28"/>
                <w:rtl/>
                <w:lang w:bidi="ar-MA"/>
              </w:rPr>
              <w:t xml:space="preserve"> بالإزاحة التي تحول </w:t>
            </w:r>
            <w:r w:rsidRPr="004E08DB">
              <w:rPr>
                <w:position w:val="-4"/>
                <w:sz w:val="28"/>
                <w:szCs w:val="28"/>
                <w:lang w:bidi="ar-MA"/>
              </w:rPr>
              <w:object w:dxaOrig="279" w:dyaOrig="279">
                <v:shape id="_x0000_i1045" type="#_x0000_t75" style="width:14.95pt;height:14.95pt" o:ole="">
                  <v:imagedata r:id="rId29" o:title=""/>
                </v:shape>
                <o:OLEObject Type="Embed" ProgID="Equation.DSMT4" ShapeID="_x0000_i1045" DrawAspect="Content" ObjectID="_1459959374" r:id="rId51"/>
              </w:object>
            </w:r>
            <w:r w:rsidRPr="004E08DB">
              <w:rPr>
                <w:sz w:val="28"/>
                <w:szCs w:val="28"/>
                <w:rtl/>
                <w:lang w:bidi="ar-MA"/>
              </w:rPr>
              <w:t xml:space="preserve">  إلى  </w:t>
            </w:r>
            <w:r w:rsidRPr="00D82B9C">
              <w:rPr>
                <w:position w:val="-4"/>
                <w:sz w:val="28"/>
                <w:szCs w:val="28"/>
                <w:lang w:bidi="ar-MA"/>
              </w:rPr>
              <w:object w:dxaOrig="300" w:dyaOrig="279">
                <v:shape id="_x0000_i1046" type="#_x0000_t75" style="width:15.9pt;height:14.05pt" o:ole="">
                  <v:imagedata r:id="rId31" o:title=""/>
                </v:shape>
                <o:OLEObject Type="Embed" ProgID="Equation.DSMT4" ShapeID="_x0000_i1046" DrawAspect="Content" ObjectID="_1459959375" r:id="rId52"/>
              </w:object>
            </w:r>
            <w:r w:rsidRPr="004E08DB">
              <w:rPr>
                <w:sz w:val="28"/>
                <w:szCs w:val="28"/>
                <w:rtl/>
                <w:lang w:bidi="ar-MA"/>
              </w:rPr>
              <w:t xml:space="preserve"> .</w:t>
            </w:r>
          </w:p>
          <w:p w:rsidR="001D20AA" w:rsidRPr="004E08DB" w:rsidRDefault="001D20AA" w:rsidP="004B4FE6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</w:p>
          <w:p w:rsidR="001D20AA" w:rsidRPr="004E08DB" w:rsidRDefault="001D20AA" w:rsidP="004B4FE6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  <w:r w:rsidRPr="004E08DB">
              <w:rPr>
                <w:sz w:val="28"/>
                <w:szCs w:val="28"/>
                <w:lang w:bidi="ar-MA"/>
              </w:rPr>
              <w:t>(</w:t>
            </w:r>
            <w:r>
              <w:rPr>
                <w:sz w:val="28"/>
                <w:szCs w:val="28"/>
                <w:lang w:bidi="ar-MA"/>
              </w:rPr>
              <w:t>2</w:t>
            </w:r>
            <w:r w:rsidRPr="004E08DB">
              <w:rPr>
                <w:sz w:val="28"/>
                <w:szCs w:val="28"/>
                <w:rtl/>
                <w:lang w:bidi="ar-MA"/>
              </w:rPr>
              <w:t xml:space="preserve"> – أتمم المتساويات الآتية :</w:t>
            </w:r>
          </w:p>
          <w:p w:rsidR="001D20AA" w:rsidRPr="004E08DB" w:rsidRDefault="001D20AA" w:rsidP="0065120F">
            <w:pPr>
              <w:bidi/>
              <w:ind w:hanging="28"/>
              <w:rPr>
                <w:sz w:val="28"/>
                <w:szCs w:val="28"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B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C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  <w:r w:rsidRPr="004E08DB">
              <w:rPr>
                <w:sz w:val="28"/>
                <w:szCs w:val="28"/>
                <w:lang w:bidi="ar-MA"/>
              </w:rPr>
              <w:t>;;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C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D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CA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</w:p>
          <w:p w:rsidR="001D20AA" w:rsidRDefault="001D20AA" w:rsidP="0065120F">
            <w:pPr>
              <w:bidi/>
              <w:ind w:hanging="28"/>
              <w:rPr>
                <w:sz w:val="18"/>
                <w:szCs w:val="18"/>
                <w:rtl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DC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  <w:r>
              <w:rPr>
                <w:sz w:val="28"/>
                <w:szCs w:val="28"/>
                <w:lang w:bidi="ar-MA"/>
              </w:rPr>
              <w:t xml:space="preserve"> ;;;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D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C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</m:t>
              </m:r>
            </m:oMath>
          </w:p>
          <w:p w:rsidR="001D20AA" w:rsidRDefault="001D20AA" w:rsidP="004B4FE6">
            <w:pPr>
              <w:bidi/>
              <w:ind w:hanging="28"/>
              <w:rPr>
                <w:sz w:val="18"/>
                <w:szCs w:val="18"/>
                <w:rtl/>
                <w:lang w:bidi="ar-MA"/>
              </w:rPr>
            </w:pPr>
          </w:p>
          <w:p w:rsidR="001D20AA" w:rsidRDefault="002A3280" w:rsidP="002A3280">
            <w:pPr>
              <w:bidi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حظ سعيد                            الاثنين 28ابريل 2014</w:t>
            </w:r>
          </w:p>
        </w:tc>
      </w:tr>
    </w:tbl>
    <w:p w:rsidR="00F53AF1" w:rsidRDefault="00F53AF1" w:rsidP="005371D8">
      <w:pPr>
        <w:bidi/>
        <w:rPr>
          <w:rtl/>
          <w:lang w:bidi="ar-MA"/>
        </w:rPr>
      </w:pPr>
    </w:p>
    <w:sectPr w:rsidR="00F53AF1" w:rsidSect="006A7D21">
      <w:pgSz w:w="16838" w:h="11906" w:orient="landscape"/>
      <w:pgMar w:top="142" w:right="253" w:bottom="426" w:left="142" w:header="708" w:footer="708" w:gutter="0"/>
      <w:cols w:num="2" w:space="144"/>
      <w:bidi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611A" w:rsidRDefault="00D2611A" w:rsidP="006A7D21">
      <w:pPr>
        <w:spacing w:after="0" w:line="240" w:lineRule="auto"/>
      </w:pPr>
      <w:r>
        <w:separator/>
      </w:r>
    </w:p>
  </w:endnote>
  <w:endnote w:type="continuationSeparator" w:id="1">
    <w:p w:rsidR="00D2611A" w:rsidRDefault="00D2611A" w:rsidP="006A7D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Sindibad Regular">
    <w:charset w:val="B2"/>
    <w:family w:val="auto"/>
    <w:pitch w:val="variable"/>
    <w:sig w:usb0="00002001" w:usb1="00000000" w:usb2="00000000" w:usb3="00000000" w:csb0="00000040" w:csb1="00000000"/>
  </w:font>
  <w:font w:name="خط مسعد المغربي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611A" w:rsidRDefault="00D2611A" w:rsidP="006A7D21">
      <w:pPr>
        <w:spacing w:after="0" w:line="240" w:lineRule="auto"/>
      </w:pPr>
      <w:r>
        <w:separator/>
      </w:r>
    </w:p>
  </w:footnote>
  <w:footnote w:type="continuationSeparator" w:id="1">
    <w:p w:rsidR="00D2611A" w:rsidRDefault="00D2611A" w:rsidP="006A7D2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3B663A"/>
    <w:multiLevelType w:val="hybridMultilevel"/>
    <w:tmpl w:val="339C766E"/>
    <w:lvl w:ilvl="0" w:tplc="6840D746">
      <w:start w:val="2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7273D6"/>
    <w:multiLevelType w:val="hybridMultilevel"/>
    <w:tmpl w:val="64B4CC6A"/>
    <w:lvl w:ilvl="0" w:tplc="72C69BE4">
      <w:start w:val="1"/>
      <w:numFmt w:val="arabicAlpha"/>
      <w:lvlText w:val="%1."/>
      <w:lvlJc w:val="left"/>
      <w:pPr>
        <w:ind w:left="2160" w:hanging="18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9B49DE"/>
    <w:multiLevelType w:val="hybridMultilevel"/>
    <w:tmpl w:val="582E76CE"/>
    <w:lvl w:ilvl="0" w:tplc="20920488">
      <w:start w:val="1"/>
      <w:numFmt w:val="arabicAlpha"/>
      <w:lvlText w:val="%1."/>
      <w:lvlJc w:val="left"/>
      <w:pPr>
        <w:ind w:left="81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9" w:hanging="360"/>
      </w:pPr>
    </w:lvl>
    <w:lvl w:ilvl="2" w:tplc="040C001B" w:tentative="1">
      <w:start w:val="1"/>
      <w:numFmt w:val="lowerRoman"/>
      <w:lvlText w:val="%3."/>
      <w:lvlJc w:val="right"/>
      <w:pPr>
        <w:ind w:left="2259" w:hanging="180"/>
      </w:pPr>
    </w:lvl>
    <w:lvl w:ilvl="3" w:tplc="040C000F" w:tentative="1">
      <w:start w:val="1"/>
      <w:numFmt w:val="decimal"/>
      <w:lvlText w:val="%4."/>
      <w:lvlJc w:val="left"/>
      <w:pPr>
        <w:ind w:left="2979" w:hanging="360"/>
      </w:pPr>
    </w:lvl>
    <w:lvl w:ilvl="4" w:tplc="040C0019" w:tentative="1">
      <w:start w:val="1"/>
      <w:numFmt w:val="lowerLetter"/>
      <w:lvlText w:val="%5."/>
      <w:lvlJc w:val="left"/>
      <w:pPr>
        <w:ind w:left="3699" w:hanging="360"/>
      </w:pPr>
    </w:lvl>
    <w:lvl w:ilvl="5" w:tplc="040C001B" w:tentative="1">
      <w:start w:val="1"/>
      <w:numFmt w:val="lowerRoman"/>
      <w:lvlText w:val="%6."/>
      <w:lvlJc w:val="right"/>
      <w:pPr>
        <w:ind w:left="4419" w:hanging="180"/>
      </w:pPr>
    </w:lvl>
    <w:lvl w:ilvl="6" w:tplc="040C000F" w:tentative="1">
      <w:start w:val="1"/>
      <w:numFmt w:val="decimal"/>
      <w:lvlText w:val="%7."/>
      <w:lvlJc w:val="left"/>
      <w:pPr>
        <w:ind w:left="5139" w:hanging="360"/>
      </w:pPr>
    </w:lvl>
    <w:lvl w:ilvl="7" w:tplc="040C0019" w:tentative="1">
      <w:start w:val="1"/>
      <w:numFmt w:val="lowerLetter"/>
      <w:lvlText w:val="%8."/>
      <w:lvlJc w:val="left"/>
      <w:pPr>
        <w:ind w:left="5859" w:hanging="360"/>
      </w:pPr>
    </w:lvl>
    <w:lvl w:ilvl="8" w:tplc="040C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3">
    <w:nsid w:val="1208021A"/>
    <w:multiLevelType w:val="hybridMultilevel"/>
    <w:tmpl w:val="B1B86AF6"/>
    <w:lvl w:ilvl="0" w:tplc="E3862064">
      <w:start w:val="2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F5500"/>
    <w:multiLevelType w:val="hybridMultilevel"/>
    <w:tmpl w:val="A01CE0BA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5">
    <w:nsid w:val="1B426FEF"/>
    <w:multiLevelType w:val="hybridMultilevel"/>
    <w:tmpl w:val="C3648888"/>
    <w:lvl w:ilvl="0" w:tplc="48DEF776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B0300B"/>
    <w:multiLevelType w:val="hybridMultilevel"/>
    <w:tmpl w:val="442CBB7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D640C0"/>
    <w:multiLevelType w:val="hybridMultilevel"/>
    <w:tmpl w:val="70F60326"/>
    <w:lvl w:ilvl="0" w:tplc="F5A695F4">
      <w:start w:val="1"/>
      <w:numFmt w:val="decimal"/>
      <w:lvlText w:val="%1-"/>
      <w:lvlJc w:val="left"/>
      <w:pPr>
        <w:ind w:left="324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8">
    <w:nsid w:val="1F4F4DB8"/>
    <w:multiLevelType w:val="hybridMultilevel"/>
    <w:tmpl w:val="80187890"/>
    <w:lvl w:ilvl="0" w:tplc="F5A695F4">
      <w:start w:val="1"/>
      <w:numFmt w:val="decimal"/>
      <w:lvlText w:val="%1-"/>
      <w:lvlJc w:val="left"/>
      <w:pPr>
        <w:ind w:left="144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1933333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1FC01DF"/>
    <w:multiLevelType w:val="hybridMultilevel"/>
    <w:tmpl w:val="54E09C96"/>
    <w:lvl w:ilvl="0" w:tplc="44E46852">
      <w:start w:val="1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1">
    <w:nsid w:val="233427DF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266B0247"/>
    <w:multiLevelType w:val="hybridMultilevel"/>
    <w:tmpl w:val="9768FB9A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6ED01AF"/>
    <w:multiLevelType w:val="hybridMultilevel"/>
    <w:tmpl w:val="14BE0868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14">
    <w:nsid w:val="2B2E3F34"/>
    <w:multiLevelType w:val="hybridMultilevel"/>
    <w:tmpl w:val="EDDA558A"/>
    <w:lvl w:ilvl="0" w:tplc="44E46852">
      <w:start w:val="1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>
    <w:nsid w:val="2E3F755E"/>
    <w:multiLevelType w:val="hybridMultilevel"/>
    <w:tmpl w:val="D3841122"/>
    <w:lvl w:ilvl="0" w:tplc="5FC80EF6">
      <w:start w:val="2"/>
      <w:numFmt w:val="arabicAlpha"/>
      <w:lvlText w:val="%1."/>
      <w:lvlJc w:val="left"/>
      <w:pPr>
        <w:ind w:left="2160" w:hanging="18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7A000E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334D5668"/>
    <w:multiLevelType w:val="hybridMultilevel"/>
    <w:tmpl w:val="582E76CE"/>
    <w:lvl w:ilvl="0" w:tplc="20920488">
      <w:start w:val="1"/>
      <w:numFmt w:val="arabicAlpha"/>
      <w:lvlText w:val="%1."/>
      <w:lvlJc w:val="left"/>
      <w:pPr>
        <w:ind w:left="81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9" w:hanging="360"/>
      </w:pPr>
    </w:lvl>
    <w:lvl w:ilvl="2" w:tplc="040C001B" w:tentative="1">
      <w:start w:val="1"/>
      <w:numFmt w:val="lowerRoman"/>
      <w:lvlText w:val="%3."/>
      <w:lvlJc w:val="right"/>
      <w:pPr>
        <w:ind w:left="2259" w:hanging="180"/>
      </w:pPr>
    </w:lvl>
    <w:lvl w:ilvl="3" w:tplc="040C000F" w:tentative="1">
      <w:start w:val="1"/>
      <w:numFmt w:val="decimal"/>
      <w:lvlText w:val="%4."/>
      <w:lvlJc w:val="left"/>
      <w:pPr>
        <w:ind w:left="2979" w:hanging="360"/>
      </w:pPr>
    </w:lvl>
    <w:lvl w:ilvl="4" w:tplc="040C0019" w:tentative="1">
      <w:start w:val="1"/>
      <w:numFmt w:val="lowerLetter"/>
      <w:lvlText w:val="%5."/>
      <w:lvlJc w:val="left"/>
      <w:pPr>
        <w:ind w:left="3699" w:hanging="360"/>
      </w:pPr>
    </w:lvl>
    <w:lvl w:ilvl="5" w:tplc="040C001B" w:tentative="1">
      <w:start w:val="1"/>
      <w:numFmt w:val="lowerRoman"/>
      <w:lvlText w:val="%6."/>
      <w:lvlJc w:val="right"/>
      <w:pPr>
        <w:ind w:left="4419" w:hanging="180"/>
      </w:pPr>
    </w:lvl>
    <w:lvl w:ilvl="6" w:tplc="040C000F" w:tentative="1">
      <w:start w:val="1"/>
      <w:numFmt w:val="decimal"/>
      <w:lvlText w:val="%7."/>
      <w:lvlJc w:val="left"/>
      <w:pPr>
        <w:ind w:left="5139" w:hanging="360"/>
      </w:pPr>
    </w:lvl>
    <w:lvl w:ilvl="7" w:tplc="040C0019" w:tentative="1">
      <w:start w:val="1"/>
      <w:numFmt w:val="lowerLetter"/>
      <w:lvlText w:val="%8."/>
      <w:lvlJc w:val="left"/>
      <w:pPr>
        <w:ind w:left="5859" w:hanging="360"/>
      </w:pPr>
    </w:lvl>
    <w:lvl w:ilvl="8" w:tplc="040C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18">
    <w:nsid w:val="38486F06"/>
    <w:multiLevelType w:val="hybridMultilevel"/>
    <w:tmpl w:val="33A0E5EA"/>
    <w:lvl w:ilvl="0" w:tplc="44E46852">
      <w:start w:val="1"/>
      <w:numFmt w:val="arabicAlpha"/>
      <w:lvlText w:val="%1."/>
      <w:lvlJc w:val="left"/>
      <w:pPr>
        <w:ind w:left="2160" w:hanging="360"/>
      </w:pPr>
      <w:rPr>
        <w:rFonts w:hint="default"/>
      </w:rPr>
    </w:lvl>
    <w:lvl w:ilvl="1" w:tplc="F5A695F4">
      <w:start w:val="1"/>
      <w:numFmt w:val="decimal"/>
      <w:lvlText w:val="%2-"/>
      <w:lvlJc w:val="left"/>
      <w:pPr>
        <w:ind w:left="1440" w:hanging="360"/>
      </w:pPr>
      <w:rPr>
        <w:rFonts w:hint="default"/>
        <w:lang w:bidi="ar-MA"/>
      </w:rPr>
    </w:lvl>
    <w:lvl w:ilvl="2" w:tplc="72C69BE4">
      <w:start w:val="1"/>
      <w:numFmt w:val="arabicAlpha"/>
      <w:lvlText w:val="%3."/>
      <w:lvlJc w:val="left"/>
      <w:pPr>
        <w:ind w:left="2160" w:hanging="180"/>
      </w:pPr>
      <w:rPr>
        <w:rFonts w:hint="default"/>
        <w:b/>
        <w:bCs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641FBF"/>
    <w:multiLevelType w:val="hybridMultilevel"/>
    <w:tmpl w:val="A01CE0BA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20">
    <w:nsid w:val="3C1520F0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>
    <w:nsid w:val="45D41525"/>
    <w:multiLevelType w:val="hybridMultilevel"/>
    <w:tmpl w:val="14BE0868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22">
    <w:nsid w:val="491D17E8"/>
    <w:multiLevelType w:val="hybridMultilevel"/>
    <w:tmpl w:val="54E09C96"/>
    <w:lvl w:ilvl="0" w:tplc="44E46852">
      <w:start w:val="1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3">
    <w:nsid w:val="4D6A267E"/>
    <w:multiLevelType w:val="hybridMultilevel"/>
    <w:tmpl w:val="14BE0868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24">
    <w:nsid w:val="4D975071"/>
    <w:multiLevelType w:val="hybridMultilevel"/>
    <w:tmpl w:val="70F60326"/>
    <w:lvl w:ilvl="0" w:tplc="F5A695F4">
      <w:start w:val="1"/>
      <w:numFmt w:val="decimal"/>
      <w:lvlText w:val="%1-"/>
      <w:lvlJc w:val="left"/>
      <w:pPr>
        <w:ind w:left="324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>
    <w:nsid w:val="51AB4C2D"/>
    <w:multiLevelType w:val="hybridMultilevel"/>
    <w:tmpl w:val="A01CE0BA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26">
    <w:nsid w:val="57691BBB"/>
    <w:multiLevelType w:val="hybridMultilevel"/>
    <w:tmpl w:val="1892EC34"/>
    <w:lvl w:ilvl="0" w:tplc="040C0011">
      <w:start w:val="1"/>
      <w:numFmt w:val="decimal"/>
      <w:lvlText w:val="%1)"/>
      <w:lvlJc w:val="left"/>
      <w:pPr>
        <w:ind w:left="785" w:hanging="360"/>
      </w:pPr>
      <w:rPr>
        <w:rFonts w:hint="default"/>
        <w:sz w:val="44"/>
        <w:szCs w:val="44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7">
    <w:nsid w:val="598A5581"/>
    <w:multiLevelType w:val="hybridMultilevel"/>
    <w:tmpl w:val="582E76CE"/>
    <w:lvl w:ilvl="0" w:tplc="20920488">
      <w:start w:val="1"/>
      <w:numFmt w:val="arabicAlpha"/>
      <w:lvlText w:val="%1."/>
      <w:lvlJc w:val="left"/>
      <w:pPr>
        <w:ind w:left="81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9" w:hanging="360"/>
      </w:pPr>
    </w:lvl>
    <w:lvl w:ilvl="2" w:tplc="040C001B" w:tentative="1">
      <w:start w:val="1"/>
      <w:numFmt w:val="lowerRoman"/>
      <w:lvlText w:val="%3."/>
      <w:lvlJc w:val="right"/>
      <w:pPr>
        <w:ind w:left="2259" w:hanging="180"/>
      </w:pPr>
    </w:lvl>
    <w:lvl w:ilvl="3" w:tplc="040C000F" w:tentative="1">
      <w:start w:val="1"/>
      <w:numFmt w:val="decimal"/>
      <w:lvlText w:val="%4."/>
      <w:lvlJc w:val="left"/>
      <w:pPr>
        <w:ind w:left="2979" w:hanging="360"/>
      </w:pPr>
    </w:lvl>
    <w:lvl w:ilvl="4" w:tplc="040C0019" w:tentative="1">
      <w:start w:val="1"/>
      <w:numFmt w:val="lowerLetter"/>
      <w:lvlText w:val="%5."/>
      <w:lvlJc w:val="left"/>
      <w:pPr>
        <w:ind w:left="3699" w:hanging="360"/>
      </w:pPr>
    </w:lvl>
    <w:lvl w:ilvl="5" w:tplc="040C001B" w:tentative="1">
      <w:start w:val="1"/>
      <w:numFmt w:val="lowerRoman"/>
      <w:lvlText w:val="%6."/>
      <w:lvlJc w:val="right"/>
      <w:pPr>
        <w:ind w:left="4419" w:hanging="180"/>
      </w:pPr>
    </w:lvl>
    <w:lvl w:ilvl="6" w:tplc="040C000F" w:tentative="1">
      <w:start w:val="1"/>
      <w:numFmt w:val="decimal"/>
      <w:lvlText w:val="%7."/>
      <w:lvlJc w:val="left"/>
      <w:pPr>
        <w:ind w:left="5139" w:hanging="360"/>
      </w:pPr>
    </w:lvl>
    <w:lvl w:ilvl="7" w:tplc="040C0019" w:tentative="1">
      <w:start w:val="1"/>
      <w:numFmt w:val="lowerLetter"/>
      <w:lvlText w:val="%8."/>
      <w:lvlJc w:val="left"/>
      <w:pPr>
        <w:ind w:left="5859" w:hanging="360"/>
      </w:pPr>
    </w:lvl>
    <w:lvl w:ilvl="8" w:tplc="040C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28">
    <w:nsid w:val="59E31C3D"/>
    <w:multiLevelType w:val="hybridMultilevel"/>
    <w:tmpl w:val="582E76CE"/>
    <w:lvl w:ilvl="0" w:tplc="20920488">
      <w:start w:val="1"/>
      <w:numFmt w:val="arabicAlpha"/>
      <w:lvlText w:val="%1."/>
      <w:lvlJc w:val="left"/>
      <w:pPr>
        <w:ind w:left="81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9" w:hanging="360"/>
      </w:pPr>
    </w:lvl>
    <w:lvl w:ilvl="2" w:tplc="040C001B" w:tentative="1">
      <w:start w:val="1"/>
      <w:numFmt w:val="lowerRoman"/>
      <w:lvlText w:val="%3."/>
      <w:lvlJc w:val="right"/>
      <w:pPr>
        <w:ind w:left="2259" w:hanging="180"/>
      </w:pPr>
    </w:lvl>
    <w:lvl w:ilvl="3" w:tplc="040C000F" w:tentative="1">
      <w:start w:val="1"/>
      <w:numFmt w:val="decimal"/>
      <w:lvlText w:val="%4."/>
      <w:lvlJc w:val="left"/>
      <w:pPr>
        <w:ind w:left="2979" w:hanging="360"/>
      </w:pPr>
    </w:lvl>
    <w:lvl w:ilvl="4" w:tplc="040C0019" w:tentative="1">
      <w:start w:val="1"/>
      <w:numFmt w:val="lowerLetter"/>
      <w:lvlText w:val="%5."/>
      <w:lvlJc w:val="left"/>
      <w:pPr>
        <w:ind w:left="3699" w:hanging="360"/>
      </w:pPr>
    </w:lvl>
    <w:lvl w:ilvl="5" w:tplc="040C001B" w:tentative="1">
      <w:start w:val="1"/>
      <w:numFmt w:val="lowerRoman"/>
      <w:lvlText w:val="%6."/>
      <w:lvlJc w:val="right"/>
      <w:pPr>
        <w:ind w:left="4419" w:hanging="180"/>
      </w:pPr>
    </w:lvl>
    <w:lvl w:ilvl="6" w:tplc="040C000F" w:tentative="1">
      <w:start w:val="1"/>
      <w:numFmt w:val="decimal"/>
      <w:lvlText w:val="%7."/>
      <w:lvlJc w:val="left"/>
      <w:pPr>
        <w:ind w:left="5139" w:hanging="360"/>
      </w:pPr>
    </w:lvl>
    <w:lvl w:ilvl="7" w:tplc="040C0019" w:tentative="1">
      <w:start w:val="1"/>
      <w:numFmt w:val="lowerLetter"/>
      <w:lvlText w:val="%8."/>
      <w:lvlJc w:val="left"/>
      <w:pPr>
        <w:ind w:left="5859" w:hanging="360"/>
      </w:pPr>
    </w:lvl>
    <w:lvl w:ilvl="8" w:tplc="040C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29">
    <w:nsid w:val="5AF77280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5C2B2DFB"/>
    <w:multiLevelType w:val="hybridMultilevel"/>
    <w:tmpl w:val="7A6608E8"/>
    <w:lvl w:ilvl="0" w:tplc="72C69BE4">
      <w:start w:val="1"/>
      <w:numFmt w:val="arabicAlpha"/>
      <w:lvlText w:val="%1."/>
      <w:lvlJc w:val="left"/>
      <w:pPr>
        <w:ind w:left="2160" w:hanging="18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F940032"/>
    <w:multiLevelType w:val="hybridMultilevel"/>
    <w:tmpl w:val="0BC28876"/>
    <w:lvl w:ilvl="0" w:tplc="72C69BE4">
      <w:start w:val="1"/>
      <w:numFmt w:val="arabicAlpha"/>
      <w:lvlText w:val="%1."/>
      <w:lvlJc w:val="left"/>
      <w:pPr>
        <w:ind w:left="2160" w:hanging="18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0A74080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65D032FB"/>
    <w:multiLevelType w:val="hybridMultilevel"/>
    <w:tmpl w:val="70F60326"/>
    <w:lvl w:ilvl="0" w:tplc="F5A695F4">
      <w:start w:val="1"/>
      <w:numFmt w:val="decimal"/>
      <w:lvlText w:val="%1-"/>
      <w:lvlJc w:val="left"/>
      <w:pPr>
        <w:ind w:left="324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4">
    <w:nsid w:val="66DD72D4"/>
    <w:multiLevelType w:val="hybridMultilevel"/>
    <w:tmpl w:val="70F60326"/>
    <w:lvl w:ilvl="0" w:tplc="F5A695F4">
      <w:start w:val="1"/>
      <w:numFmt w:val="decimal"/>
      <w:lvlText w:val="%1-"/>
      <w:lvlJc w:val="left"/>
      <w:pPr>
        <w:ind w:left="324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5">
    <w:nsid w:val="67DE05DA"/>
    <w:multiLevelType w:val="hybridMultilevel"/>
    <w:tmpl w:val="9768FB9A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CDC04B1"/>
    <w:multiLevelType w:val="hybridMultilevel"/>
    <w:tmpl w:val="54E09C96"/>
    <w:lvl w:ilvl="0" w:tplc="44E46852">
      <w:start w:val="1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7">
    <w:nsid w:val="7D627DDB"/>
    <w:multiLevelType w:val="hybridMultilevel"/>
    <w:tmpl w:val="14BE0868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num w:numId="1">
    <w:abstractNumId w:val="20"/>
  </w:num>
  <w:num w:numId="2">
    <w:abstractNumId w:val="25"/>
  </w:num>
  <w:num w:numId="3">
    <w:abstractNumId w:val="18"/>
  </w:num>
  <w:num w:numId="4">
    <w:abstractNumId w:val="4"/>
  </w:num>
  <w:num w:numId="5">
    <w:abstractNumId w:val="8"/>
  </w:num>
  <w:num w:numId="6">
    <w:abstractNumId w:val="24"/>
  </w:num>
  <w:num w:numId="7">
    <w:abstractNumId w:val="1"/>
  </w:num>
  <w:num w:numId="8">
    <w:abstractNumId w:val="22"/>
  </w:num>
  <w:num w:numId="9">
    <w:abstractNumId w:val="11"/>
  </w:num>
  <w:num w:numId="10">
    <w:abstractNumId w:val="32"/>
  </w:num>
  <w:num w:numId="11">
    <w:abstractNumId w:val="21"/>
  </w:num>
  <w:num w:numId="12">
    <w:abstractNumId w:val="30"/>
  </w:num>
  <w:num w:numId="13">
    <w:abstractNumId w:val="36"/>
  </w:num>
  <w:num w:numId="14">
    <w:abstractNumId w:val="34"/>
  </w:num>
  <w:num w:numId="15">
    <w:abstractNumId w:val="23"/>
  </w:num>
  <w:num w:numId="16">
    <w:abstractNumId w:val="31"/>
  </w:num>
  <w:num w:numId="17">
    <w:abstractNumId w:val="14"/>
  </w:num>
  <w:num w:numId="18">
    <w:abstractNumId w:val="33"/>
  </w:num>
  <w:num w:numId="19">
    <w:abstractNumId w:val="16"/>
  </w:num>
  <w:num w:numId="20">
    <w:abstractNumId w:val="19"/>
  </w:num>
  <w:num w:numId="21">
    <w:abstractNumId w:val="10"/>
  </w:num>
  <w:num w:numId="22">
    <w:abstractNumId w:val="12"/>
  </w:num>
  <w:num w:numId="23">
    <w:abstractNumId w:val="37"/>
  </w:num>
  <w:num w:numId="24">
    <w:abstractNumId w:val="2"/>
  </w:num>
  <w:num w:numId="25">
    <w:abstractNumId w:val="28"/>
  </w:num>
  <w:num w:numId="26">
    <w:abstractNumId w:val="0"/>
  </w:num>
  <w:num w:numId="27">
    <w:abstractNumId w:val="7"/>
  </w:num>
  <w:num w:numId="28">
    <w:abstractNumId w:val="35"/>
  </w:num>
  <w:num w:numId="29">
    <w:abstractNumId w:val="13"/>
  </w:num>
  <w:num w:numId="30">
    <w:abstractNumId w:val="17"/>
  </w:num>
  <w:num w:numId="31">
    <w:abstractNumId w:val="15"/>
  </w:num>
  <w:num w:numId="32">
    <w:abstractNumId w:val="27"/>
  </w:num>
  <w:num w:numId="33">
    <w:abstractNumId w:val="3"/>
  </w:num>
  <w:num w:numId="34">
    <w:abstractNumId w:val="9"/>
  </w:num>
  <w:num w:numId="35">
    <w:abstractNumId w:val="29"/>
  </w:num>
  <w:num w:numId="36">
    <w:abstractNumId w:val="6"/>
  </w:num>
  <w:num w:numId="37">
    <w:abstractNumId w:val="5"/>
  </w:num>
  <w:num w:numId="38">
    <w:abstractNumId w:val="26"/>
  </w:num>
  <w:numIdMacAtCleanup w:val="3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C2E76"/>
    <w:rsid w:val="000215DA"/>
    <w:rsid w:val="00040F67"/>
    <w:rsid w:val="000C6A96"/>
    <w:rsid w:val="000D489D"/>
    <w:rsid w:val="000E7BFA"/>
    <w:rsid w:val="001A0808"/>
    <w:rsid w:val="001A1B34"/>
    <w:rsid w:val="001A2260"/>
    <w:rsid w:val="001A2802"/>
    <w:rsid w:val="001D20AA"/>
    <w:rsid w:val="002A3280"/>
    <w:rsid w:val="002A60C5"/>
    <w:rsid w:val="00321350"/>
    <w:rsid w:val="00322EA7"/>
    <w:rsid w:val="003354BC"/>
    <w:rsid w:val="003418CD"/>
    <w:rsid w:val="0044711C"/>
    <w:rsid w:val="00463F0A"/>
    <w:rsid w:val="00474E2E"/>
    <w:rsid w:val="004804D9"/>
    <w:rsid w:val="004A1D31"/>
    <w:rsid w:val="004E08DB"/>
    <w:rsid w:val="004E2C0E"/>
    <w:rsid w:val="0053230C"/>
    <w:rsid w:val="005371D8"/>
    <w:rsid w:val="00542F8B"/>
    <w:rsid w:val="005A5AF5"/>
    <w:rsid w:val="005B36AA"/>
    <w:rsid w:val="005D0E34"/>
    <w:rsid w:val="005D35A9"/>
    <w:rsid w:val="005F031A"/>
    <w:rsid w:val="00613F32"/>
    <w:rsid w:val="00640F62"/>
    <w:rsid w:val="0065120F"/>
    <w:rsid w:val="00667E32"/>
    <w:rsid w:val="00690A3A"/>
    <w:rsid w:val="006A7D21"/>
    <w:rsid w:val="006C435E"/>
    <w:rsid w:val="00735A11"/>
    <w:rsid w:val="00742268"/>
    <w:rsid w:val="007C1841"/>
    <w:rsid w:val="007C2369"/>
    <w:rsid w:val="007E2C1B"/>
    <w:rsid w:val="007F1DDE"/>
    <w:rsid w:val="00804600"/>
    <w:rsid w:val="008306C5"/>
    <w:rsid w:val="00831A14"/>
    <w:rsid w:val="00854DD0"/>
    <w:rsid w:val="00875637"/>
    <w:rsid w:val="008932AE"/>
    <w:rsid w:val="0089449F"/>
    <w:rsid w:val="008B67FB"/>
    <w:rsid w:val="008D3DC5"/>
    <w:rsid w:val="008F6FDA"/>
    <w:rsid w:val="00913BEE"/>
    <w:rsid w:val="0092607E"/>
    <w:rsid w:val="0093695D"/>
    <w:rsid w:val="00946800"/>
    <w:rsid w:val="00983610"/>
    <w:rsid w:val="0099697B"/>
    <w:rsid w:val="00A01839"/>
    <w:rsid w:val="00A25D7F"/>
    <w:rsid w:val="00A47B17"/>
    <w:rsid w:val="00A625AD"/>
    <w:rsid w:val="00A75D16"/>
    <w:rsid w:val="00A95D88"/>
    <w:rsid w:val="00B36F8E"/>
    <w:rsid w:val="00B93EAA"/>
    <w:rsid w:val="00C33DD7"/>
    <w:rsid w:val="00C879B4"/>
    <w:rsid w:val="00CA0741"/>
    <w:rsid w:val="00CC65BC"/>
    <w:rsid w:val="00CD6FAC"/>
    <w:rsid w:val="00CE1387"/>
    <w:rsid w:val="00CF3A3D"/>
    <w:rsid w:val="00D12848"/>
    <w:rsid w:val="00D14079"/>
    <w:rsid w:val="00D245DB"/>
    <w:rsid w:val="00D2611A"/>
    <w:rsid w:val="00D71521"/>
    <w:rsid w:val="00D82B9C"/>
    <w:rsid w:val="00D9225A"/>
    <w:rsid w:val="00DB0AE3"/>
    <w:rsid w:val="00DC50BD"/>
    <w:rsid w:val="00DD2D0C"/>
    <w:rsid w:val="00E84265"/>
    <w:rsid w:val="00EB1CA2"/>
    <w:rsid w:val="00EC2E76"/>
    <w:rsid w:val="00F078F9"/>
    <w:rsid w:val="00F45F86"/>
    <w:rsid w:val="00F53AF1"/>
    <w:rsid w:val="00F9029F"/>
    <w:rsid w:val="00F976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04D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B36A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53A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8F6FD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F6F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F6FD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6A7D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A7D21"/>
  </w:style>
  <w:style w:type="paragraph" w:styleId="Pieddepage">
    <w:name w:val="footer"/>
    <w:basedOn w:val="Normal"/>
    <w:link w:val="PieddepageCar"/>
    <w:uiPriority w:val="99"/>
    <w:unhideWhenUsed/>
    <w:rsid w:val="006A7D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A7D21"/>
  </w:style>
  <w:style w:type="character" w:styleId="Lienhypertexte">
    <w:name w:val="Hyperlink"/>
    <w:basedOn w:val="Policepardfaut"/>
    <w:uiPriority w:val="99"/>
    <w:semiHidden/>
    <w:unhideWhenUsed/>
    <w:rsid w:val="00EB1CA2"/>
    <w:rPr>
      <w:rFonts w:cs="Times New Roman"/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B36A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53A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8F6FD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F6F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F6FD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6A7D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A7D21"/>
  </w:style>
  <w:style w:type="paragraph" w:styleId="Pieddepage">
    <w:name w:val="footer"/>
    <w:basedOn w:val="Normal"/>
    <w:link w:val="PieddepageCar"/>
    <w:uiPriority w:val="99"/>
    <w:unhideWhenUsed/>
    <w:rsid w:val="006A7D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A7D21"/>
  </w:style>
  <w:style w:type="character" w:styleId="Lienhypertexte">
    <w:name w:val="Hyperlink"/>
    <w:basedOn w:val="Policepardfaut"/>
    <w:uiPriority w:val="99"/>
    <w:semiHidden/>
    <w:unhideWhenUsed/>
    <w:rsid w:val="00EB1CA2"/>
    <w:rPr>
      <w:rFonts w:cs="Times New Roman"/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11</Words>
  <Characters>1712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yacom</dc:creator>
  <cp:lastModifiedBy>Valinfo</cp:lastModifiedBy>
  <cp:revision>2</cp:revision>
  <cp:lastPrinted>2013-05-28T20:13:00Z</cp:lastPrinted>
  <dcterms:created xsi:type="dcterms:W3CDTF">2014-04-25T17:27:00Z</dcterms:created>
  <dcterms:modified xsi:type="dcterms:W3CDTF">2014-04-25T17:27:00Z</dcterms:modified>
</cp:coreProperties>
</file>